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976291" w14:textId="77777777" w:rsidR="00074F82" w:rsidRPr="00AC19F7" w:rsidRDefault="00074F82" w:rsidP="008C1330">
      <w:pPr>
        <w:pStyle w:val="Psectionheading"/>
      </w:pPr>
      <w:r w:rsidRPr="00AC19F7">
        <w:t xml:space="preserve">Multiple choice </w:t>
      </w:r>
      <w:bookmarkStart w:id="0" w:name="_GoBack"/>
      <w:bookmarkEnd w:id="0"/>
      <w:r w:rsidRPr="00AC19F7">
        <w:t xml:space="preserve">section </w:t>
      </w:r>
    </w:p>
    <w:tbl>
      <w:tblPr>
        <w:tblW w:w="46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794"/>
        <w:gridCol w:w="794"/>
        <w:gridCol w:w="794"/>
        <w:gridCol w:w="794"/>
        <w:gridCol w:w="795"/>
        <w:gridCol w:w="795"/>
        <w:gridCol w:w="795"/>
        <w:gridCol w:w="795"/>
        <w:gridCol w:w="795"/>
        <w:gridCol w:w="793"/>
      </w:tblGrid>
      <w:tr w:rsidR="00500EE3" w:rsidRPr="00AC19F7" w14:paraId="6BBA6B2B" w14:textId="77777777" w:rsidTr="00C16F0F">
        <w:tc>
          <w:tcPr>
            <w:tcW w:w="621" w:type="pct"/>
          </w:tcPr>
          <w:p w14:paraId="2CAD4418" w14:textId="4C6941E7" w:rsidR="00500EE3" w:rsidRPr="008C1330" w:rsidRDefault="00500EE3" w:rsidP="00C16F0F">
            <w:pPr>
              <w:pStyle w:val="Ptabletext"/>
              <w:rPr>
                <w:rStyle w:val="Cquestionpartlabelbold"/>
              </w:rPr>
            </w:pPr>
            <w:r w:rsidRPr="008C1330">
              <w:rPr>
                <w:rStyle w:val="Cquestionpartlabelbold"/>
              </w:rPr>
              <w:t xml:space="preserve">Question </w:t>
            </w:r>
          </w:p>
        </w:tc>
        <w:tc>
          <w:tcPr>
            <w:tcW w:w="438" w:type="pct"/>
            <w:vAlign w:val="center"/>
          </w:tcPr>
          <w:p w14:paraId="0E1A2A62" w14:textId="77777777" w:rsidR="00500EE3" w:rsidRPr="00AC19F7" w:rsidRDefault="00500EE3" w:rsidP="008C1330">
            <w:pPr>
              <w:pStyle w:val="Ptabletext"/>
            </w:pPr>
            <w:r w:rsidRPr="00AC19F7">
              <w:t>1</w:t>
            </w:r>
          </w:p>
        </w:tc>
        <w:tc>
          <w:tcPr>
            <w:tcW w:w="438" w:type="pct"/>
            <w:vAlign w:val="center"/>
          </w:tcPr>
          <w:p w14:paraId="1CD8A707" w14:textId="77777777" w:rsidR="00500EE3" w:rsidRPr="00AC19F7" w:rsidRDefault="00500EE3" w:rsidP="008C1330">
            <w:pPr>
              <w:pStyle w:val="Ptabletext"/>
            </w:pPr>
            <w:r w:rsidRPr="00AC19F7">
              <w:t>2</w:t>
            </w:r>
          </w:p>
        </w:tc>
        <w:tc>
          <w:tcPr>
            <w:tcW w:w="438" w:type="pct"/>
            <w:vAlign w:val="center"/>
          </w:tcPr>
          <w:p w14:paraId="3E8C7E93" w14:textId="77777777" w:rsidR="00500EE3" w:rsidRPr="00500EE3" w:rsidRDefault="00500EE3" w:rsidP="00500EE3">
            <w:pPr>
              <w:pStyle w:val="Ptabletext"/>
            </w:pPr>
            <w:r w:rsidRPr="00500EE3">
              <w:t>3</w:t>
            </w:r>
          </w:p>
        </w:tc>
        <w:tc>
          <w:tcPr>
            <w:tcW w:w="438" w:type="pct"/>
            <w:vAlign w:val="center"/>
          </w:tcPr>
          <w:p w14:paraId="2EE0AEBC" w14:textId="77777777" w:rsidR="00500EE3" w:rsidRPr="00AC19F7" w:rsidRDefault="00500EE3" w:rsidP="008C1330">
            <w:pPr>
              <w:pStyle w:val="Ptabletext"/>
            </w:pPr>
            <w:r w:rsidRPr="00AC19F7">
              <w:t>4</w:t>
            </w:r>
          </w:p>
        </w:tc>
        <w:tc>
          <w:tcPr>
            <w:tcW w:w="438" w:type="pct"/>
            <w:vAlign w:val="center"/>
          </w:tcPr>
          <w:p w14:paraId="7C9C3A42" w14:textId="77777777" w:rsidR="00500EE3" w:rsidRPr="00AC19F7" w:rsidRDefault="00500EE3" w:rsidP="008C1330">
            <w:pPr>
              <w:pStyle w:val="Ptabletext"/>
            </w:pPr>
            <w:r w:rsidRPr="00AC19F7">
              <w:t>5</w:t>
            </w:r>
          </w:p>
        </w:tc>
        <w:tc>
          <w:tcPr>
            <w:tcW w:w="438" w:type="pct"/>
            <w:vAlign w:val="center"/>
          </w:tcPr>
          <w:p w14:paraId="1073FFA0" w14:textId="77777777" w:rsidR="00500EE3" w:rsidRPr="00AC19F7" w:rsidRDefault="00500EE3" w:rsidP="008C1330">
            <w:pPr>
              <w:pStyle w:val="Ptabletext"/>
            </w:pPr>
            <w:r w:rsidRPr="00AC19F7">
              <w:t>6</w:t>
            </w:r>
          </w:p>
        </w:tc>
        <w:tc>
          <w:tcPr>
            <w:tcW w:w="438" w:type="pct"/>
            <w:vAlign w:val="center"/>
          </w:tcPr>
          <w:p w14:paraId="4D22442A" w14:textId="77777777" w:rsidR="00500EE3" w:rsidRPr="00AC19F7" w:rsidRDefault="00500EE3" w:rsidP="008C1330">
            <w:pPr>
              <w:pStyle w:val="Ptabletext"/>
            </w:pPr>
            <w:r w:rsidRPr="00AC19F7">
              <w:t>7</w:t>
            </w:r>
          </w:p>
        </w:tc>
        <w:tc>
          <w:tcPr>
            <w:tcW w:w="438" w:type="pct"/>
            <w:vAlign w:val="center"/>
          </w:tcPr>
          <w:p w14:paraId="369DCB16" w14:textId="77777777" w:rsidR="00500EE3" w:rsidRPr="00AC19F7" w:rsidRDefault="00500EE3" w:rsidP="008C1330">
            <w:pPr>
              <w:pStyle w:val="Ptabletext"/>
            </w:pPr>
            <w:r w:rsidRPr="00AC19F7">
              <w:t>8</w:t>
            </w:r>
          </w:p>
        </w:tc>
        <w:tc>
          <w:tcPr>
            <w:tcW w:w="438" w:type="pct"/>
            <w:vAlign w:val="center"/>
          </w:tcPr>
          <w:p w14:paraId="5E84DDF0" w14:textId="77777777" w:rsidR="00500EE3" w:rsidRPr="00AC19F7" w:rsidRDefault="00500EE3" w:rsidP="008C1330">
            <w:pPr>
              <w:pStyle w:val="Ptabletext"/>
            </w:pPr>
            <w:r w:rsidRPr="00AC19F7">
              <w:t>9</w:t>
            </w:r>
          </w:p>
        </w:tc>
        <w:tc>
          <w:tcPr>
            <w:tcW w:w="438" w:type="pct"/>
            <w:vAlign w:val="center"/>
          </w:tcPr>
          <w:p w14:paraId="2A431CF3" w14:textId="77777777" w:rsidR="00500EE3" w:rsidRPr="00AC19F7" w:rsidRDefault="00500EE3" w:rsidP="008C1330">
            <w:pPr>
              <w:pStyle w:val="Ptabletext"/>
            </w:pPr>
            <w:r w:rsidRPr="00AC19F7">
              <w:t>10</w:t>
            </w:r>
          </w:p>
        </w:tc>
      </w:tr>
      <w:tr w:rsidR="00500EE3" w:rsidRPr="00AC19F7" w14:paraId="382F8352" w14:textId="77777777" w:rsidTr="00C16F0F">
        <w:tc>
          <w:tcPr>
            <w:tcW w:w="621" w:type="pct"/>
            <w:vAlign w:val="center"/>
          </w:tcPr>
          <w:p w14:paraId="69AE491B" w14:textId="77777777" w:rsidR="00500EE3" w:rsidRPr="008C1330" w:rsidRDefault="00500EE3" w:rsidP="008C1330">
            <w:pPr>
              <w:pStyle w:val="Ptabletext"/>
              <w:rPr>
                <w:rStyle w:val="Cquestionpartlabelbold"/>
              </w:rPr>
            </w:pPr>
            <w:r w:rsidRPr="008C1330">
              <w:rPr>
                <w:rStyle w:val="Cquestionpartlabelbold"/>
              </w:rPr>
              <w:t>Answer</w:t>
            </w:r>
          </w:p>
        </w:tc>
        <w:tc>
          <w:tcPr>
            <w:tcW w:w="438" w:type="pct"/>
            <w:vAlign w:val="center"/>
          </w:tcPr>
          <w:p w14:paraId="5E376DA5" w14:textId="77777777" w:rsidR="00500EE3" w:rsidRPr="00AC19F7" w:rsidRDefault="00500EE3" w:rsidP="008C1330">
            <w:pPr>
              <w:pStyle w:val="Ptabletext"/>
            </w:pPr>
            <w:r w:rsidRPr="00AC19F7">
              <w:t>D</w:t>
            </w:r>
          </w:p>
        </w:tc>
        <w:tc>
          <w:tcPr>
            <w:tcW w:w="438" w:type="pct"/>
            <w:vAlign w:val="center"/>
          </w:tcPr>
          <w:p w14:paraId="0F762ECF" w14:textId="77777777" w:rsidR="00500EE3" w:rsidRPr="00AC19F7" w:rsidRDefault="00500EE3" w:rsidP="008C1330">
            <w:pPr>
              <w:pStyle w:val="Ptabletext"/>
            </w:pPr>
            <w:r w:rsidRPr="00AC19F7">
              <w:t>B</w:t>
            </w:r>
          </w:p>
        </w:tc>
        <w:tc>
          <w:tcPr>
            <w:tcW w:w="438" w:type="pct"/>
            <w:vAlign w:val="center"/>
          </w:tcPr>
          <w:p w14:paraId="43EE62D6" w14:textId="77777777" w:rsidR="00500EE3" w:rsidRPr="00500EE3" w:rsidRDefault="00500EE3" w:rsidP="00500EE3">
            <w:pPr>
              <w:pStyle w:val="Ptabletext"/>
            </w:pPr>
            <w:r w:rsidRPr="00500EE3">
              <w:t>C</w:t>
            </w:r>
          </w:p>
        </w:tc>
        <w:tc>
          <w:tcPr>
            <w:tcW w:w="438" w:type="pct"/>
            <w:vAlign w:val="center"/>
          </w:tcPr>
          <w:p w14:paraId="2B5288F4" w14:textId="77777777" w:rsidR="00500EE3" w:rsidRPr="00AC19F7" w:rsidRDefault="00500EE3" w:rsidP="008C1330">
            <w:pPr>
              <w:pStyle w:val="Ptabletext"/>
            </w:pPr>
            <w:r>
              <w:t>A</w:t>
            </w:r>
          </w:p>
        </w:tc>
        <w:tc>
          <w:tcPr>
            <w:tcW w:w="438" w:type="pct"/>
            <w:vAlign w:val="center"/>
          </w:tcPr>
          <w:p w14:paraId="185CD0FC" w14:textId="5E737225" w:rsidR="00500EE3" w:rsidRPr="00AC19F7" w:rsidRDefault="00924C14" w:rsidP="008C1330">
            <w:pPr>
              <w:pStyle w:val="Ptabletext"/>
            </w:pPr>
            <w:r>
              <w:t>D</w:t>
            </w:r>
          </w:p>
        </w:tc>
        <w:tc>
          <w:tcPr>
            <w:tcW w:w="438" w:type="pct"/>
            <w:vAlign w:val="center"/>
          </w:tcPr>
          <w:p w14:paraId="3BCA0CF1" w14:textId="77777777" w:rsidR="00500EE3" w:rsidRPr="00AC19F7" w:rsidRDefault="00500EE3" w:rsidP="008C1330">
            <w:pPr>
              <w:pStyle w:val="Ptabletext"/>
            </w:pPr>
            <w:r>
              <w:t>A</w:t>
            </w:r>
          </w:p>
        </w:tc>
        <w:tc>
          <w:tcPr>
            <w:tcW w:w="438" w:type="pct"/>
            <w:vAlign w:val="center"/>
          </w:tcPr>
          <w:p w14:paraId="515F58A2" w14:textId="77777777" w:rsidR="00500EE3" w:rsidRPr="00AC19F7" w:rsidRDefault="00500EE3" w:rsidP="008C1330">
            <w:pPr>
              <w:pStyle w:val="Ptabletext"/>
            </w:pPr>
            <w:r>
              <w:t>D</w:t>
            </w:r>
          </w:p>
        </w:tc>
        <w:tc>
          <w:tcPr>
            <w:tcW w:w="438" w:type="pct"/>
            <w:vAlign w:val="center"/>
          </w:tcPr>
          <w:p w14:paraId="51D82BF2" w14:textId="77777777" w:rsidR="00500EE3" w:rsidRPr="00AC19F7" w:rsidRDefault="00500EE3" w:rsidP="008C1330">
            <w:pPr>
              <w:pStyle w:val="Ptabletext"/>
            </w:pPr>
            <w:r w:rsidRPr="00AC19F7">
              <w:t>D</w:t>
            </w:r>
          </w:p>
        </w:tc>
        <w:tc>
          <w:tcPr>
            <w:tcW w:w="438" w:type="pct"/>
            <w:vAlign w:val="center"/>
          </w:tcPr>
          <w:p w14:paraId="6D1ACEBC" w14:textId="77777777" w:rsidR="00500EE3" w:rsidRPr="00AC19F7" w:rsidRDefault="00500EE3" w:rsidP="008C1330">
            <w:pPr>
              <w:pStyle w:val="Ptabletext"/>
            </w:pPr>
            <w:r>
              <w:t>B</w:t>
            </w:r>
          </w:p>
        </w:tc>
        <w:tc>
          <w:tcPr>
            <w:tcW w:w="438" w:type="pct"/>
            <w:vAlign w:val="center"/>
          </w:tcPr>
          <w:p w14:paraId="3879EABF" w14:textId="77777777" w:rsidR="00500EE3" w:rsidRPr="00AC19F7" w:rsidRDefault="00500EE3" w:rsidP="008C1330">
            <w:pPr>
              <w:pStyle w:val="Ptabletext"/>
            </w:pPr>
            <w:r>
              <w:t>D</w:t>
            </w:r>
          </w:p>
        </w:tc>
      </w:tr>
    </w:tbl>
    <w:p w14:paraId="11CDA3C7" w14:textId="1BC5F6EB" w:rsidR="00BB35FF" w:rsidRDefault="00BB35FF" w:rsidP="00197D41">
      <w:pPr>
        <w:pStyle w:val="Pquestionheadingmc"/>
      </w:pPr>
      <w:r>
        <w:t>Question 1</w:t>
      </w:r>
      <w:r>
        <w:tab/>
      </w:r>
      <w:r w:rsidR="00DA5B9E">
        <w:t>[1.</w:t>
      </w:r>
      <w:r>
        <w:t>1</w:t>
      </w:r>
      <w:r w:rsidRPr="00DF7F34">
        <w:t>]</w:t>
      </w:r>
    </w:p>
    <w:p w14:paraId="1910CB9B" w14:textId="77777777" w:rsidR="00074F82" w:rsidRPr="00B13925" w:rsidRDefault="00074F82" w:rsidP="00500EE3">
      <w:pPr>
        <w:pStyle w:val="Pquestionheadingmc1stafterhead"/>
      </w:pPr>
      <w:r w:rsidRPr="00B13925">
        <w:t>D</w:t>
      </w:r>
    </w:p>
    <w:p w14:paraId="345FC9A2" w14:textId="77777777" w:rsidR="00074F82" w:rsidRPr="00AC19F7" w:rsidRDefault="00074F82" w:rsidP="008C1330">
      <w:pPr>
        <w:pStyle w:val="Pquestiontextmainstem"/>
      </w:pPr>
      <w:r w:rsidRPr="00AC19F7">
        <w:t xml:space="preserve">7 – </w:t>
      </w:r>
      <w:r w:rsidRPr="00AC19F7">
        <w:rPr>
          <w:position w:val="-24"/>
        </w:rPr>
        <w:object w:dxaOrig="340" w:dyaOrig="620" w14:anchorId="1255E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pt;height:30.25pt" o:ole="">
            <v:imagedata r:id="rId8" o:title=""/>
          </v:shape>
          <o:OLEObject Type="Embed" ProgID="Equation.DSMT4" ShapeID="_x0000_i1025" DrawAspect="Content" ObjectID="_1538835668" r:id="rId9"/>
        </w:object>
      </w:r>
      <w:r w:rsidRPr="00AC19F7">
        <w:t xml:space="preserve"> = -3</w:t>
      </w:r>
    </w:p>
    <w:p w14:paraId="59C71AE6" w14:textId="77777777" w:rsidR="00074F82" w:rsidRPr="00AC19F7" w:rsidRDefault="00074F82" w:rsidP="008C1330">
      <w:pPr>
        <w:pStyle w:val="Pquestiontextmainstem"/>
      </w:pPr>
      <w:r w:rsidRPr="00AC19F7">
        <w:t>-</w:t>
      </w:r>
      <w:r w:rsidRPr="00AC19F7">
        <w:rPr>
          <w:position w:val="-24"/>
        </w:rPr>
        <w:object w:dxaOrig="340" w:dyaOrig="620" w14:anchorId="049CB910">
          <v:shape id="_x0000_i1026" type="#_x0000_t75" style="width:16.7pt;height:30.25pt" o:ole="">
            <v:imagedata r:id="rId10" o:title=""/>
          </v:shape>
          <o:OLEObject Type="Embed" ProgID="Equation.DSMT4" ShapeID="_x0000_i1026" DrawAspect="Content" ObjectID="_1538835669" r:id="rId11"/>
        </w:object>
      </w:r>
      <w:r w:rsidRPr="00AC19F7">
        <w:t xml:space="preserve"> = -10</w:t>
      </w:r>
    </w:p>
    <w:p w14:paraId="465FDB98" w14:textId="77777777" w:rsidR="00074F82" w:rsidRPr="00AC19F7" w:rsidRDefault="00074F82" w:rsidP="008C1330">
      <w:pPr>
        <w:pStyle w:val="Pquestiontextmainstem"/>
      </w:pPr>
      <w:r w:rsidRPr="00AC19F7">
        <w:t>-5</w:t>
      </w:r>
      <w:r w:rsidRPr="00B13925">
        <w:rPr>
          <w:rStyle w:val="Cmathsexpressions"/>
        </w:rPr>
        <w:t>x</w:t>
      </w:r>
      <w:r w:rsidRPr="00AC19F7">
        <w:t xml:space="preserve"> = -60</w:t>
      </w:r>
    </w:p>
    <w:p w14:paraId="66784197" w14:textId="7777777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>x</w:t>
      </w:r>
      <w:r w:rsidRPr="00AC19F7">
        <w:t xml:space="preserve"> = 12</w:t>
      </w:r>
    </w:p>
    <w:p w14:paraId="2E7922DC" w14:textId="17E4986E" w:rsidR="00BB35FF" w:rsidRDefault="00BB35FF" w:rsidP="00BB35FF">
      <w:pPr>
        <w:pStyle w:val="Pquestionheadingmc"/>
      </w:pPr>
      <w:r>
        <w:t>Question 2</w:t>
      </w:r>
      <w:r>
        <w:tab/>
      </w:r>
      <w:r w:rsidR="00DA5B9E">
        <w:t>[1.</w:t>
      </w:r>
      <w:r>
        <w:t>1</w:t>
      </w:r>
      <w:r w:rsidRPr="00DF7F34">
        <w:t>]</w:t>
      </w:r>
    </w:p>
    <w:p w14:paraId="783B2610" w14:textId="77777777" w:rsidR="00074F82" w:rsidRPr="00B13925" w:rsidRDefault="00074F82" w:rsidP="00500EE3">
      <w:pPr>
        <w:pStyle w:val="Pquestionheadingmc1stafterhead"/>
      </w:pPr>
      <w:r w:rsidRPr="00B13925">
        <w:t>B</w:t>
      </w:r>
    </w:p>
    <w:p w14:paraId="10303358" w14:textId="77777777" w:rsidR="00074F82" w:rsidRPr="00AC19F7" w:rsidRDefault="00074F82" w:rsidP="008C1330">
      <w:pPr>
        <w:pStyle w:val="Pquestiontextmainstem"/>
      </w:pPr>
      <w:r w:rsidRPr="00AC19F7">
        <w:t>5(</w:t>
      </w:r>
      <w:r w:rsidRPr="00B13925">
        <w:rPr>
          <w:rStyle w:val="Cmathsexpressions"/>
        </w:rPr>
        <w:t>a</w:t>
      </w:r>
      <w:r w:rsidRPr="00AC19F7">
        <w:t xml:space="preserve"> – 2) = 3(</w:t>
      </w:r>
      <w:r w:rsidRPr="00B13925">
        <w:rPr>
          <w:rStyle w:val="Cmathsexpressions"/>
        </w:rPr>
        <w:t>a</w:t>
      </w:r>
      <w:r w:rsidRPr="00AC19F7">
        <w:t xml:space="preserve"> + 2)</w:t>
      </w:r>
    </w:p>
    <w:p w14:paraId="242E7071" w14:textId="77777777" w:rsidR="00074F82" w:rsidRPr="00AC19F7" w:rsidRDefault="00074F82" w:rsidP="008C1330">
      <w:pPr>
        <w:pStyle w:val="Pquestiontextmainstem"/>
      </w:pPr>
      <w:r w:rsidRPr="00AC19F7">
        <w:t>5</w:t>
      </w:r>
      <w:r w:rsidRPr="00B13925">
        <w:rPr>
          <w:rStyle w:val="Cmathsexpressions"/>
        </w:rPr>
        <w:t>a</w:t>
      </w:r>
      <w:r w:rsidRPr="00AC19F7">
        <w:t xml:space="preserve"> – 10 = 3</w:t>
      </w:r>
      <w:r w:rsidRPr="00B13925">
        <w:rPr>
          <w:rStyle w:val="Cmathsexpressions"/>
        </w:rPr>
        <w:t>a</w:t>
      </w:r>
      <w:r w:rsidRPr="00AC19F7">
        <w:t xml:space="preserve"> + 6</w:t>
      </w:r>
    </w:p>
    <w:p w14:paraId="249C5EBE" w14:textId="77777777" w:rsidR="00074F82" w:rsidRPr="00AC19F7" w:rsidRDefault="00074F82" w:rsidP="008C1330">
      <w:pPr>
        <w:pStyle w:val="Pquestiontextmainstem"/>
      </w:pPr>
      <w:r w:rsidRPr="00AC19F7">
        <w:t>2</w:t>
      </w:r>
      <w:r w:rsidRPr="00B13925">
        <w:rPr>
          <w:rStyle w:val="Cmathsexpressions"/>
        </w:rPr>
        <w:t>a</w:t>
      </w:r>
      <w:r w:rsidRPr="00AC19F7">
        <w:t xml:space="preserve"> = 16</w:t>
      </w:r>
    </w:p>
    <w:p w14:paraId="1DEB61A3" w14:textId="7777777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>a</w:t>
      </w:r>
      <w:r w:rsidRPr="00AC19F7">
        <w:t xml:space="preserve"> = 8</w:t>
      </w:r>
    </w:p>
    <w:p w14:paraId="6A0D700C" w14:textId="380BE95F" w:rsidR="00BB35FF" w:rsidRDefault="00BB35FF" w:rsidP="00BB35FF">
      <w:pPr>
        <w:pStyle w:val="Pquestionheadingmc"/>
      </w:pPr>
      <w:r>
        <w:t>Question 3</w:t>
      </w:r>
      <w:r>
        <w:tab/>
      </w:r>
      <w:r w:rsidR="00DA5B9E">
        <w:t>[1.</w:t>
      </w:r>
      <w:r>
        <w:t>2</w:t>
      </w:r>
      <w:r w:rsidRPr="00DF7F34">
        <w:t>]</w:t>
      </w:r>
    </w:p>
    <w:p w14:paraId="2090614A" w14:textId="77777777" w:rsidR="00074F82" w:rsidRPr="00B13925" w:rsidRDefault="00074F82" w:rsidP="00500EE3">
      <w:pPr>
        <w:pStyle w:val="Pquestionheadingmc1stafterhead"/>
      </w:pPr>
      <w:r w:rsidRPr="00B13925">
        <w:t>C</w:t>
      </w:r>
    </w:p>
    <w:p w14:paraId="5DF1210F" w14:textId="77777777" w:rsidR="00074F82" w:rsidRPr="00AC19F7" w:rsidRDefault="00074F82" w:rsidP="008C1330">
      <w:pPr>
        <w:pStyle w:val="Pquestiontextmainstem"/>
      </w:pPr>
      <w:r w:rsidRPr="00AC19F7">
        <w:t>4</w:t>
      </w:r>
      <w:r w:rsidRPr="00B13925">
        <w:rPr>
          <w:rStyle w:val="Cmathsexpressions"/>
        </w:rPr>
        <w:t>x</w:t>
      </w:r>
      <w:r w:rsidRPr="00AC19F7">
        <w:t xml:space="preserve"> – 2</w:t>
      </w:r>
      <w:r w:rsidRPr="00B13925">
        <w:rPr>
          <w:rStyle w:val="Cmathsexpressions"/>
        </w:rPr>
        <w:t>y</w:t>
      </w:r>
      <w:r w:rsidRPr="00AC19F7">
        <w:t xml:space="preserve"> = 8</w:t>
      </w:r>
    </w:p>
    <w:p w14:paraId="068E19BD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rPr>
          <w:lang w:val="fr-FR"/>
        </w:rPr>
        <w:t>4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– 8 = 2</w:t>
      </w:r>
      <w:r w:rsidRPr="00B13925">
        <w:rPr>
          <w:rStyle w:val="Cmathsexpressions"/>
        </w:rPr>
        <w:t>y</w:t>
      </w:r>
    </w:p>
    <w:p w14:paraId="147E209C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B13925">
        <w:rPr>
          <w:rStyle w:val="Cmathsexpressions"/>
        </w:rPr>
        <w:t>y</w:t>
      </w:r>
      <w:r w:rsidRPr="00AC19F7">
        <w:rPr>
          <w:lang w:val="fr-FR"/>
        </w:rPr>
        <w:t xml:space="preserve"> = 2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– 4</w:t>
      </w:r>
    </w:p>
    <w:p w14:paraId="45B5B5F2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sym w:font="Symbol" w:char="F05C"/>
      </w:r>
      <w:r w:rsidRPr="00AC19F7">
        <w:rPr>
          <w:lang w:val="fr-FR"/>
        </w:rPr>
        <w:t xml:space="preserve"> gradient = 2</w:t>
      </w:r>
    </w:p>
    <w:p w14:paraId="6711E45F" w14:textId="18A90A81" w:rsidR="00BB35FF" w:rsidRDefault="00BB35FF" w:rsidP="00BB35FF">
      <w:pPr>
        <w:pStyle w:val="Pquestionheadingmc"/>
      </w:pPr>
      <w:r>
        <w:t>Question 4</w:t>
      </w:r>
      <w:r>
        <w:tab/>
      </w:r>
      <w:r w:rsidR="00DA5B9E">
        <w:t>[1.</w:t>
      </w:r>
      <w:r>
        <w:t>2</w:t>
      </w:r>
      <w:r w:rsidRPr="00DF7F34">
        <w:t>]</w:t>
      </w:r>
    </w:p>
    <w:p w14:paraId="3472FA16" w14:textId="77777777" w:rsidR="00074F82" w:rsidRPr="00B13925" w:rsidRDefault="00074F82" w:rsidP="00500EE3">
      <w:pPr>
        <w:pStyle w:val="Pquestionheadingmc1stafterhead"/>
      </w:pPr>
      <w:r w:rsidRPr="00B13925">
        <w:t xml:space="preserve">A </w:t>
      </w:r>
    </w:p>
    <w:p w14:paraId="39F0F536" w14:textId="77777777" w:rsidR="007703B5" w:rsidRDefault="00074F82" w:rsidP="008C1330">
      <w:pPr>
        <w:pStyle w:val="Pquestiontextmainstem"/>
      </w:pPr>
      <w:r w:rsidRPr="00AC19F7">
        <w:t xml:space="preserve">Lines parallel to the </w:t>
      </w:r>
      <w:r w:rsidRPr="00B13925">
        <w:rPr>
          <w:rStyle w:val="Cmathsexpressions"/>
        </w:rPr>
        <w:t>y</w:t>
      </w:r>
      <w:r w:rsidRPr="00AC19F7">
        <w:t>-axis (vertical lines) have an undefined gradient.</w:t>
      </w:r>
    </w:p>
    <w:p w14:paraId="6BFBDC93" w14:textId="58C7DD97" w:rsidR="00BB35FF" w:rsidRDefault="00BB35FF" w:rsidP="00BB35FF">
      <w:pPr>
        <w:pStyle w:val="Pquestionheadingmc"/>
      </w:pPr>
      <w:r>
        <w:t>Question 5</w:t>
      </w:r>
      <w:r w:rsidR="00B13925">
        <w:tab/>
      </w:r>
      <w:r w:rsidR="00DA5B9E">
        <w:t>[1.</w:t>
      </w:r>
      <w:r w:rsidR="00B13925">
        <w:t>3</w:t>
      </w:r>
      <w:r w:rsidR="00B13925" w:rsidRPr="00DF7F34">
        <w:t>]</w:t>
      </w:r>
    </w:p>
    <w:p w14:paraId="3849E9F1" w14:textId="74B0F76D" w:rsidR="00BB35FF" w:rsidRPr="00B13925" w:rsidRDefault="00924C14" w:rsidP="00500EE3">
      <w:pPr>
        <w:pStyle w:val="Pquestionheadingmc1stafterhead"/>
      </w:pPr>
      <w:r>
        <w:t>D</w:t>
      </w:r>
    </w:p>
    <w:p w14:paraId="06A083D1" w14:textId="7777777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>y</w:t>
      </w:r>
      <w:r w:rsidRPr="00AC19F7">
        <w:t xml:space="preserve"> = -</w:t>
      </w:r>
      <w:r w:rsidRPr="00AC19F7">
        <w:rPr>
          <w:position w:val="-24"/>
        </w:rPr>
        <w:object w:dxaOrig="240" w:dyaOrig="620" w14:anchorId="0B745A94">
          <v:shape id="_x0000_i1027" type="#_x0000_t75" style="width:12.5pt;height:30.25pt" o:ole="">
            <v:imagedata r:id="rId12" o:title=""/>
          </v:shape>
          <o:OLEObject Type="Embed" ProgID="Equation.DSMT4" ShapeID="_x0000_i1027" DrawAspect="Content" ObjectID="_1538835670" r:id="rId13"/>
        </w:object>
      </w:r>
      <w:r w:rsidRPr="00B13925">
        <w:rPr>
          <w:rStyle w:val="Cmathsexpressions"/>
        </w:rPr>
        <w:t>x</w:t>
      </w:r>
      <w:r w:rsidRPr="00AC19F7">
        <w:t xml:space="preserve"> + 5</w:t>
      </w:r>
    </w:p>
    <w:p w14:paraId="56EDA46B" w14:textId="77777777" w:rsidR="00074F82" w:rsidRPr="00AC19F7" w:rsidRDefault="00074F82" w:rsidP="008C1330">
      <w:pPr>
        <w:pStyle w:val="Pquestiontextmainstem"/>
      </w:pPr>
      <w:r w:rsidRPr="00AC19F7">
        <w:t>3</w:t>
      </w:r>
      <w:r w:rsidRPr="00B13925">
        <w:rPr>
          <w:rStyle w:val="Cmathsexpressions"/>
        </w:rPr>
        <w:t>y</w:t>
      </w:r>
      <w:r w:rsidRPr="00AC19F7">
        <w:t xml:space="preserve"> = -2</w:t>
      </w:r>
      <w:r w:rsidRPr="00B13925">
        <w:rPr>
          <w:rStyle w:val="Cmathsexpressions"/>
        </w:rPr>
        <w:t>x</w:t>
      </w:r>
      <w:r w:rsidRPr="00AC19F7">
        <w:t xml:space="preserve"> + 15</w:t>
      </w:r>
    </w:p>
    <w:p w14:paraId="75C97F40" w14:textId="77777777" w:rsidR="00074F82" w:rsidRPr="00AC19F7" w:rsidRDefault="00074F82" w:rsidP="008C1330">
      <w:pPr>
        <w:pStyle w:val="Pquestiontextmainstem"/>
      </w:pPr>
      <w:r w:rsidRPr="00AC19F7">
        <w:t>2</w:t>
      </w:r>
      <w:r w:rsidRPr="00B13925">
        <w:rPr>
          <w:rStyle w:val="Cmathsexpressions"/>
        </w:rPr>
        <w:t>x</w:t>
      </w:r>
      <w:r w:rsidRPr="00AC19F7">
        <w:t xml:space="preserve"> + 3</w:t>
      </w:r>
      <w:r w:rsidRPr="00B13925">
        <w:rPr>
          <w:rStyle w:val="Cmathsexpressions"/>
        </w:rPr>
        <w:t>y</w:t>
      </w:r>
      <w:r w:rsidRPr="00AC19F7">
        <w:t xml:space="preserve"> = 15</w:t>
      </w:r>
    </w:p>
    <w:p w14:paraId="344B9BB9" w14:textId="77777777" w:rsidR="00197D41" w:rsidRPr="00197D41" w:rsidRDefault="00197D41" w:rsidP="00197D41"/>
    <w:p w14:paraId="4E23A70C" w14:textId="651648FA" w:rsidR="00BB35FF" w:rsidRDefault="00BB35FF" w:rsidP="00C16F0F">
      <w:pPr>
        <w:pStyle w:val="Pquestionheadingmc"/>
      </w:pPr>
      <w:r>
        <w:lastRenderedPageBreak/>
        <w:t>Question 6</w:t>
      </w:r>
      <w:r>
        <w:tab/>
      </w:r>
      <w:r w:rsidR="00DA5B9E">
        <w:t>[1.</w:t>
      </w:r>
      <w:r>
        <w:t>4</w:t>
      </w:r>
      <w:r w:rsidRPr="00DF7F34">
        <w:t>]</w:t>
      </w:r>
    </w:p>
    <w:p w14:paraId="48CC474F" w14:textId="77777777" w:rsidR="00074F82" w:rsidRPr="00B13925" w:rsidRDefault="00074F82" w:rsidP="00C16F0F">
      <w:pPr>
        <w:pStyle w:val="Pquestionheadingmc1stafterhead"/>
      </w:pPr>
      <w:r w:rsidRPr="00B13925">
        <w:t>A</w:t>
      </w:r>
    </w:p>
    <w:p w14:paraId="5FD87445" w14:textId="77777777" w:rsidR="00074F82" w:rsidRPr="00AC19F7" w:rsidRDefault="00074F82" w:rsidP="00C16F0F">
      <w:pPr>
        <w:pStyle w:val="Pquestiontextmainstem"/>
        <w:keepNext/>
      </w:pPr>
      <w:r w:rsidRPr="00AC19F7">
        <w:t xml:space="preserve">The line with equation </w:t>
      </w:r>
      <w:r w:rsidRPr="00AC19F7">
        <w:rPr>
          <w:position w:val="-10"/>
        </w:rPr>
        <w:object w:dxaOrig="1120" w:dyaOrig="320" w14:anchorId="09C3A959">
          <v:shape id="_x0000_i1028" type="#_x0000_t75" style="width:55.3pt;height:16.7pt" o:ole="">
            <v:imagedata r:id="rId14" o:title=""/>
          </v:shape>
          <o:OLEObject Type="Embed" ProgID="Equation.DSMT4" ShapeID="_x0000_i1028" DrawAspect="Content" ObjectID="_1538835671" r:id="rId15"/>
        </w:object>
      </w:r>
      <w:r w:rsidRPr="00AC19F7">
        <w:t xml:space="preserve"> has the gradient of -2. </w:t>
      </w:r>
    </w:p>
    <w:p w14:paraId="0DF15B5A" w14:textId="77777777" w:rsidR="00074F82" w:rsidRPr="00AC19F7" w:rsidRDefault="00074F82" w:rsidP="008C1330">
      <w:pPr>
        <w:pStyle w:val="Pquestiontextmainstem"/>
      </w:pPr>
      <w:r w:rsidRPr="00AC19F7">
        <w:t xml:space="preserve">The line with equation </w:t>
      </w:r>
      <w:r w:rsidRPr="00AC19F7">
        <w:rPr>
          <w:position w:val="-10"/>
        </w:rPr>
        <w:object w:dxaOrig="1140" w:dyaOrig="320" w14:anchorId="32447D0C">
          <v:shape id="_x0000_i1029" type="#_x0000_t75" style="width:56.35pt;height:16.7pt" o:ole="" fillcolor="window">
            <v:imagedata r:id="rId16" o:title=""/>
          </v:shape>
          <o:OLEObject Type="Embed" ProgID="Equation.3" ShapeID="_x0000_i1029" DrawAspect="Content" ObjectID="_1538835672" r:id="rId17"/>
        </w:object>
      </w:r>
      <w:r w:rsidRPr="00AC19F7">
        <w:t xml:space="preserve"> can be expressed as </w:t>
      </w:r>
      <w:r w:rsidRPr="00AC19F7">
        <w:rPr>
          <w:position w:val="-10"/>
        </w:rPr>
        <w:object w:dxaOrig="1140" w:dyaOrig="320" w14:anchorId="087DF44E">
          <v:shape id="_x0000_i1030" type="#_x0000_t75" style="width:56.35pt;height:16.7pt" o:ole="" fillcolor="window">
            <v:imagedata r:id="rId18" o:title=""/>
          </v:shape>
          <o:OLEObject Type="Embed" ProgID="Equation.3" ShapeID="_x0000_i1030" DrawAspect="Content" ObjectID="_1538835673" r:id="rId19"/>
        </w:object>
      </w:r>
      <w:r w:rsidRPr="00AC19F7">
        <w:t xml:space="preserve"> where both lines have the same gradient of -2. These lines are parallel.</w:t>
      </w:r>
    </w:p>
    <w:p w14:paraId="7F4A4ED4" w14:textId="7EC5939F" w:rsidR="00BB35FF" w:rsidRDefault="00BB35FF" w:rsidP="00BB35FF">
      <w:pPr>
        <w:pStyle w:val="Pquestionheadingmc"/>
      </w:pPr>
      <w:r>
        <w:t>Question 7</w:t>
      </w:r>
      <w:r>
        <w:tab/>
      </w:r>
      <w:r w:rsidR="00DA5B9E">
        <w:t>[1.</w:t>
      </w:r>
      <w:r>
        <w:t>4</w:t>
      </w:r>
      <w:r w:rsidRPr="00DF7F34">
        <w:t>]</w:t>
      </w:r>
    </w:p>
    <w:p w14:paraId="60BF11A0" w14:textId="77777777" w:rsidR="00074F82" w:rsidRPr="00B13925" w:rsidRDefault="00074F82" w:rsidP="00500EE3">
      <w:pPr>
        <w:pStyle w:val="Pquestionheadingmc1stafterhead"/>
      </w:pPr>
      <w:r w:rsidRPr="00B13925">
        <w:t>D</w:t>
      </w:r>
    </w:p>
    <w:p w14:paraId="1D1415A6" w14:textId="5E0DBF8E" w:rsidR="00074F82" w:rsidRPr="00B13925" w:rsidRDefault="00074F82" w:rsidP="008C1330">
      <w:pPr>
        <w:pStyle w:val="Pquestiontextmainstem"/>
      </w:pPr>
      <w:r w:rsidRPr="00AC19F7">
        <w:t xml:space="preserve"> The line with equation </w:t>
      </w:r>
      <w:r w:rsidRPr="00AC19F7">
        <w:rPr>
          <w:position w:val="-10"/>
        </w:rPr>
        <w:object w:dxaOrig="1040" w:dyaOrig="320" w14:anchorId="6311F7A0">
          <v:shape id="_x0000_i1031" type="#_x0000_t75" style="width:52.15pt;height:16.7pt" o:ole="">
            <v:imagedata r:id="rId20" o:title=""/>
          </v:shape>
          <o:OLEObject Type="Embed" ProgID="Equation.DSMT4" ShapeID="_x0000_i1031" DrawAspect="Content" ObjectID="_1538835674" r:id="rId21"/>
        </w:object>
      </w:r>
      <w:r w:rsidRPr="00AC19F7">
        <w:t xml:space="preserve"> has a gradient of 2. A line </w:t>
      </w:r>
      <w:r w:rsidR="00524040">
        <w:t>that</w:t>
      </w:r>
      <w:r w:rsidRPr="00AC19F7">
        <w:t xml:space="preserve"> is perpendicular to this line has a gradient of </w:t>
      </w:r>
      <w:r w:rsidRPr="00AC19F7">
        <w:rPr>
          <w:position w:val="-24"/>
        </w:rPr>
        <w:object w:dxaOrig="360" w:dyaOrig="620" w14:anchorId="4355A42B">
          <v:shape id="_x0000_i1032" type="#_x0000_t75" style="width:18.8pt;height:30.25pt" o:ole="" fillcolor="window">
            <v:imagedata r:id="rId22" o:title=""/>
          </v:shape>
          <o:OLEObject Type="Embed" ProgID="Equation.3" ShapeID="_x0000_i1032" DrawAspect="Content" ObjectID="_1538835675" r:id="rId23"/>
        </w:object>
      </w:r>
      <w:r w:rsidRPr="00AC19F7">
        <w:t xml:space="preserve"> as </w:t>
      </w:r>
      <w:r w:rsidRPr="00AC19F7">
        <w:rPr>
          <w:position w:val="-24"/>
        </w:rPr>
        <w:object w:dxaOrig="1100" w:dyaOrig="620" w14:anchorId="4787E6CE">
          <v:shape id="_x0000_i1033" type="#_x0000_t75" style="width:54.25pt;height:30.25pt" o:ole="" fillcolor="window">
            <v:imagedata r:id="rId24" o:title=""/>
          </v:shape>
          <o:OLEObject Type="Embed" ProgID="Equation.3" ShapeID="_x0000_i1033" DrawAspect="Content" ObjectID="_1538835676" r:id="rId25"/>
        </w:object>
      </w:r>
      <w:r w:rsidRPr="00AC19F7">
        <w:t xml:space="preserve">. </w:t>
      </w:r>
    </w:p>
    <w:p w14:paraId="268F31B6" w14:textId="03637DDB" w:rsidR="00BB35FF" w:rsidRDefault="00BB35FF" w:rsidP="00BB35FF">
      <w:pPr>
        <w:pStyle w:val="Pquestionheadingmc"/>
      </w:pPr>
      <w:r>
        <w:t>Question 8</w:t>
      </w:r>
      <w:r>
        <w:tab/>
      </w:r>
      <w:r w:rsidR="00DA5B9E">
        <w:t>[1.</w:t>
      </w:r>
      <w:r>
        <w:t>5</w:t>
      </w:r>
      <w:r w:rsidRPr="00DF7F34">
        <w:t>]</w:t>
      </w:r>
    </w:p>
    <w:p w14:paraId="5E72D3A1" w14:textId="77777777" w:rsidR="00074F82" w:rsidRPr="00B13925" w:rsidRDefault="00074F82" w:rsidP="00B13925">
      <w:pPr>
        <w:pStyle w:val="Pquestionheadingmc1stafterhead"/>
      </w:pPr>
      <w:r w:rsidRPr="00B13925">
        <w:t>D</w:t>
      </w:r>
    </w:p>
    <w:p w14:paraId="762DB063" w14:textId="77777777" w:rsidR="00074F82" w:rsidRPr="00AC19F7" w:rsidRDefault="00074F82" w:rsidP="008C1330">
      <w:pPr>
        <w:pStyle w:val="Pquestiontextmainstem"/>
      </w:pPr>
      <w:r w:rsidRPr="00AC19F7">
        <w:rPr>
          <w:position w:val="-42"/>
        </w:rPr>
        <w:object w:dxaOrig="1080" w:dyaOrig="999" w14:anchorId="43AE36DD">
          <v:shape id="_x0000_i1034" type="#_x0000_t75" style="width:55.3pt;height:50.1pt" o:ole="">
            <v:imagedata r:id="rId26" o:title=""/>
          </v:shape>
          <o:OLEObject Type="Embed" ProgID="Equation.DSMT4" ShapeID="_x0000_i1034" DrawAspect="Content" ObjectID="_1538835677" r:id="rId27"/>
        </w:object>
      </w:r>
    </w:p>
    <w:p w14:paraId="51D4AB31" w14:textId="1D708D49" w:rsidR="00BB35FF" w:rsidRDefault="00BB35FF" w:rsidP="00BB35FF">
      <w:pPr>
        <w:pStyle w:val="Pquestionheadingmc"/>
      </w:pPr>
      <w:r>
        <w:t>Question 9</w:t>
      </w:r>
      <w:r>
        <w:tab/>
      </w:r>
      <w:r w:rsidR="00DA5B9E">
        <w:t>[1.</w:t>
      </w:r>
      <w:r>
        <w:t>5</w:t>
      </w:r>
      <w:r w:rsidRPr="00DF7F34">
        <w:t>]</w:t>
      </w:r>
    </w:p>
    <w:p w14:paraId="66B85FEC" w14:textId="77777777" w:rsidR="00074F82" w:rsidRPr="00B13925" w:rsidRDefault="00074F82" w:rsidP="00B13925">
      <w:pPr>
        <w:pStyle w:val="Pquestionheadingmc1stafterhead"/>
      </w:pPr>
      <w:r w:rsidRPr="00B13925">
        <w:t>B</w:t>
      </w:r>
    </w:p>
    <w:p w14:paraId="4A44DADE" w14:textId="77777777" w:rsidR="00074F82" w:rsidRPr="00AC19F7" w:rsidRDefault="00074F82" w:rsidP="008C1330">
      <w:pPr>
        <w:pStyle w:val="Pquestiontextmainstem"/>
      </w:pPr>
      <w:r w:rsidRPr="00AC19F7">
        <w:rPr>
          <w:position w:val="-24"/>
        </w:rPr>
        <w:object w:dxaOrig="680" w:dyaOrig="620" w14:anchorId="0D7BA7D0">
          <v:shape id="_x0000_i1035" type="#_x0000_t75" style="width:33.4pt;height:30.25pt" o:ole="">
            <v:imagedata r:id="rId28" o:title=""/>
          </v:shape>
          <o:OLEObject Type="Embed" ProgID="Equation.DSMT4" ShapeID="_x0000_i1035" DrawAspect="Content" ObjectID="_1538835678" r:id="rId29"/>
        </w:object>
      </w:r>
      <w:r w:rsidRPr="00AC19F7">
        <w:t xml:space="preserve"> &lt; 1</w:t>
      </w:r>
    </w:p>
    <w:p w14:paraId="4E8D5356" w14:textId="77777777" w:rsidR="00074F82" w:rsidRPr="00AC19F7" w:rsidRDefault="00074F82" w:rsidP="008C1330">
      <w:pPr>
        <w:pStyle w:val="Pquestiontextmainstem"/>
      </w:pPr>
      <w:r w:rsidRPr="00AC19F7">
        <w:t xml:space="preserve"> 2 – 5</w:t>
      </w:r>
      <w:r w:rsidRPr="00B13925">
        <w:rPr>
          <w:rStyle w:val="Cmathsexpressions"/>
        </w:rPr>
        <w:t>x</w:t>
      </w:r>
      <w:r w:rsidRPr="00AC19F7">
        <w:t xml:space="preserve"> &lt; 8</w:t>
      </w:r>
    </w:p>
    <w:p w14:paraId="1EC2D82C" w14:textId="77777777" w:rsidR="00074F82" w:rsidRPr="00AC19F7" w:rsidRDefault="00074F82" w:rsidP="008C1330">
      <w:pPr>
        <w:pStyle w:val="Pquestiontextmainstem"/>
      </w:pPr>
      <w:r w:rsidRPr="00AC19F7">
        <w:t xml:space="preserve">     -5</w:t>
      </w:r>
      <w:r w:rsidRPr="00B13925">
        <w:rPr>
          <w:rStyle w:val="Cmathsexpressions"/>
        </w:rPr>
        <w:t>x</w:t>
      </w:r>
      <w:r w:rsidRPr="00AC19F7">
        <w:t xml:space="preserve"> &lt; 6</w:t>
      </w:r>
    </w:p>
    <w:p w14:paraId="33EBBFDD" w14:textId="7777777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 xml:space="preserve">         x</w:t>
      </w:r>
      <w:r w:rsidRPr="00AC19F7">
        <w:t xml:space="preserve"> &gt; -1.2</w:t>
      </w:r>
    </w:p>
    <w:p w14:paraId="762C5DBE" w14:textId="77777777" w:rsidR="00074F82" w:rsidRPr="00AC19F7" w:rsidRDefault="00074F82" w:rsidP="008C1330">
      <w:pPr>
        <w:pStyle w:val="Pquestiontextmainstem"/>
      </w:pPr>
      <w:r w:rsidRPr="00AC19F7">
        <w:t xml:space="preserve">So </w:t>
      </w:r>
      <w:r w:rsidRPr="00B13925">
        <w:rPr>
          <w:rStyle w:val="Cmathsexpressions"/>
        </w:rPr>
        <w:t>x</w:t>
      </w:r>
      <w:r w:rsidRPr="00AC19F7">
        <w:t xml:space="preserve"> = -1.5 is not a solution.</w:t>
      </w:r>
    </w:p>
    <w:p w14:paraId="1F1547C6" w14:textId="613E8898" w:rsidR="00BB35FF" w:rsidRDefault="00BB35FF" w:rsidP="00BB35FF">
      <w:pPr>
        <w:pStyle w:val="Pquestionheadingmc"/>
      </w:pPr>
      <w:r>
        <w:t>Question 10</w:t>
      </w:r>
      <w:r>
        <w:tab/>
      </w:r>
      <w:r w:rsidR="00DA5B9E">
        <w:t>[1.</w:t>
      </w:r>
      <w:r>
        <w:t>6</w:t>
      </w:r>
      <w:r w:rsidRPr="00DF7F34">
        <w:t>]</w:t>
      </w:r>
    </w:p>
    <w:p w14:paraId="0E6F3340" w14:textId="77777777" w:rsidR="00074F82" w:rsidRPr="00B13925" w:rsidRDefault="00074F82" w:rsidP="00B13925">
      <w:pPr>
        <w:pStyle w:val="Pquestionheadingmc1stafterhead"/>
      </w:pPr>
      <w:r w:rsidRPr="00B13925">
        <w:t>D</w:t>
      </w:r>
    </w:p>
    <w:p w14:paraId="5B0DDA31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rPr>
          <w:lang w:val="fr-FR"/>
        </w:rPr>
        <w:t xml:space="preserve">Substitute </w:t>
      </w:r>
      <w:r w:rsidRPr="00B13925">
        <w:rPr>
          <w:rStyle w:val="Cmathsexpressions"/>
        </w:rPr>
        <w:t>y</w:t>
      </w:r>
      <w:r w:rsidRPr="00AC19F7">
        <w:rPr>
          <w:lang w:val="fr-FR"/>
        </w:rPr>
        <w:t xml:space="preserve"> = -2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+ 10 into </w:t>
      </w:r>
      <w:r w:rsidRPr="00AC19F7">
        <w:rPr>
          <w:lang w:val="fr-FR"/>
        </w:rPr>
        <w:br/>
        <w:t>2</w:t>
      </w:r>
      <w:r w:rsidRPr="00B13925">
        <w:rPr>
          <w:rStyle w:val="Cmathsexpressions"/>
        </w:rPr>
        <w:t>y</w:t>
      </w:r>
      <w:r w:rsidRPr="00AC19F7">
        <w:rPr>
          <w:lang w:val="fr-FR"/>
        </w:rPr>
        <w:t xml:space="preserve"> + 3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= 14.</w:t>
      </w:r>
    </w:p>
    <w:p w14:paraId="3D786FA1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rPr>
          <w:lang w:val="fr-FR"/>
        </w:rPr>
        <w:t>2(-2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+ 10) + 3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= 14</w:t>
      </w:r>
    </w:p>
    <w:p w14:paraId="505F478F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rPr>
          <w:lang w:val="fr-FR"/>
        </w:rPr>
        <w:t xml:space="preserve">     -4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+ 20 + 3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= 14</w:t>
      </w:r>
    </w:p>
    <w:p w14:paraId="72490B25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rPr>
          <w:lang w:val="fr-FR"/>
        </w:rPr>
        <w:t xml:space="preserve">               -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+ 20 = 14</w:t>
      </w:r>
    </w:p>
    <w:p w14:paraId="773D6E3E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rPr>
          <w:lang w:val="fr-FR"/>
        </w:rPr>
        <w:t xml:space="preserve">                     </w:t>
      </w:r>
      <w:r w:rsidRPr="00B13925">
        <w:t xml:space="preserve"> </w:t>
      </w:r>
      <w:r w:rsidRPr="00AC19F7">
        <w:rPr>
          <w:lang w:val="fr-FR"/>
        </w:rPr>
        <w:t xml:space="preserve">  -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= -6</w:t>
      </w:r>
    </w:p>
    <w:p w14:paraId="0ABB3EA2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B13925">
        <w:rPr>
          <w:rStyle w:val="Cmathsexpressions"/>
        </w:rPr>
        <w:t xml:space="preserve">                    </w:t>
      </w:r>
      <w:r w:rsidRPr="00B13925">
        <w:t xml:space="preserve">  </w:t>
      </w:r>
      <w:r w:rsidRPr="00B13925">
        <w:rPr>
          <w:rStyle w:val="Cmathsexpressions"/>
        </w:rPr>
        <w:t xml:space="preserve">    x</w:t>
      </w:r>
      <w:r w:rsidRPr="00AC19F7">
        <w:rPr>
          <w:lang w:val="fr-FR"/>
        </w:rPr>
        <w:t xml:space="preserve"> = 6</w:t>
      </w:r>
    </w:p>
    <w:p w14:paraId="4C5E74F0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AC19F7">
        <w:rPr>
          <w:lang w:val="fr-FR"/>
        </w:rPr>
        <w:t xml:space="preserve">Substitute 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= 6 into </w:t>
      </w:r>
      <w:r w:rsidRPr="00B13925">
        <w:rPr>
          <w:rStyle w:val="Cmathsexpressions"/>
        </w:rPr>
        <w:t>y</w:t>
      </w:r>
      <w:r w:rsidRPr="00AC19F7">
        <w:rPr>
          <w:lang w:val="fr-FR"/>
        </w:rPr>
        <w:t xml:space="preserve"> = -2</w:t>
      </w:r>
      <w:r w:rsidRPr="00B13925">
        <w:rPr>
          <w:rStyle w:val="Cmathsexpressions"/>
        </w:rPr>
        <w:t>x</w:t>
      </w:r>
      <w:r w:rsidRPr="00AC19F7">
        <w:rPr>
          <w:lang w:val="fr-FR"/>
        </w:rPr>
        <w:t xml:space="preserve"> + 10,</w:t>
      </w:r>
    </w:p>
    <w:p w14:paraId="5EB8FBD8" w14:textId="77777777" w:rsidR="00074F82" w:rsidRPr="00AC19F7" w:rsidRDefault="00074F82" w:rsidP="008C1330">
      <w:pPr>
        <w:pStyle w:val="Pquestiontextmainstem"/>
        <w:rPr>
          <w:lang w:val="fr-FR"/>
        </w:rPr>
      </w:pPr>
      <w:r w:rsidRPr="00B13925">
        <w:rPr>
          <w:rStyle w:val="Cmathsexpressions"/>
        </w:rPr>
        <w:t>y</w:t>
      </w:r>
      <w:r w:rsidRPr="00AC19F7">
        <w:rPr>
          <w:lang w:val="fr-FR"/>
        </w:rPr>
        <w:t xml:space="preserve"> = -2 </w:t>
      </w:r>
      <w:r w:rsidRPr="00AC19F7">
        <w:sym w:font="Symbol" w:char="F0B4"/>
      </w:r>
      <w:r w:rsidRPr="00AC19F7">
        <w:rPr>
          <w:lang w:val="fr-FR"/>
        </w:rPr>
        <w:t xml:space="preserve"> 6 + 10</w:t>
      </w:r>
    </w:p>
    <w:p w14:paraId="79A27371" w14:textId="77777777" w:rsidR="00074F82" w:rsidRPr="00AC19F7" w:rsidRDefault="00074F82" w:rsidP="008C1330">
      <w:pPr>
        <w:pStyle w:val="Pquestiontextmainstem"/>
      </w:pPr>
      <w:r w:rsidRPr="00AC19F7">
        <w:rPr>
          <w:lang w:val="fr-FR"/>
        </w:rPr>
        <w:t xml:space="preserve">   </w:t>
      </w:r>
      <w:r w:rsidRPr="00AC19F7">
        <w:t>= -2</w:t>
      </w:r>
    </w:p>
    <w:p w14:paraId="6833BE6B" w14:textId="77777777" w:rsidR="00074F82" w:rsidRDefault="00074F82" w:rsidP="008C1330">
      <w:pPr>
        <w:pStyle w:val="Pquestiontextmainstem"/>
      </w:pPr>
      <w:r w:rsidRPr="00B13925">
        <w:rPr>
          <w:rStyle w:val="Cmathsexpressions"/>
        </w:rPr>
        <w:t>x</w:t>
      </w:r>
      <w:r w:rsidRPr="00AC19F7">
        <w:t xml:space="preserve"> = 6, </w:t>
      </w:r>
      <w:r w:rsidRPr="00B13925">
        <w:rPr>
          <w:rStyle w:val="Cmathsexpressions"/>
        </w:rPr>
        <w:t>y</w:t>
      </w:r>
      <w:r w:rsidRPr="00AC19F7">
        <w:t xml:space="preserve"> = -2</w:t>
      </w:r>
    </w:p>
    <w:p w14:paraId="241CFF31" w14:textId="77777777" w:rsidR="00582608" w:rsidRDefault="00582608" w:rsidP="00582608">
      <w:pPr>
        <w:pStyle w:val="Psectionresults"/>
      </w:pPr>
      <w:r w:rsidRPr="00F16CD2">
        <w:t xml:space="preserve">Multiple-choice total marks:  </w:t>
      </w:r>
      <w:r w:rsidR="00500EE3">
        <w:t>10</w:t>
      </w:r>
    </w:p>
    <w:p w14:paraId="0776B8FF" w14:textId="77777777" w:rsidR="00074F82" w:rsidRPr="008C1330" w:rsidRDefault="00074F82" w:rsidP="008C1330">
      <w:pPr>
        <w:pStyle w:val="Psectionheading"/>
      </w:pPr>
      <w:r w:rsidRPr="008C1330">
        <w:lastRenderedPageBreak/>
        <w:t>Short answer section</w:t>
      </w:r>
    </w:p>
    <w:p w14:paraId="70A3B8F8" w14:textId="77777777" w:rsidR="00BB35FF" w:rsidRDefault="00BB35FF" w:rsidP="00BB35FF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11</w:t>
      </w:r>
      <w:r w:rsidRPr="00DF7F34">
        <w:rPr>
          <w:rStyle w:val="Cmarkslabel"/>
        </w:rPr>
        <w:t xml:space="preserve"> marks</w:t>
      </w:r>
      <w:r w:rsidRPr="00DF7F34">
        <w:tab/>
      </w:r>
    </w:p>
    <w:p w14:paraId="53FBF3FC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Pr="00AC19F7">
        <w:t xml:space="preserve">A </w:t>
      </w:r>
      <w:r w:rsidRPr="00C16F0F">
        <w:rPr>
          <w:rStyle w:val="Cquestionpartlabelbold"/>
          <w:b w:val="0"/>
          <w:i/>
        </w:rPr>
        <w:t>linear relationship</w:t>
      </w:r>
      <w:r w:rsidRPr="00AC19F7">
        <w:t xml:space="preserve"> exists between two variables when the graph of the relationship is a straight line.</w:t>
      </w:r>
    </w:p>
    <w:p w14:paraId="03CBE7FD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b)</w:t>
      </w:r>
      <w:r w:rsidR="00B13925">
        <w:tab/>
      </w:r>
      <w:r w:rsidRPr="00AC19F7">
        <w:t xml:space="preserve">A linear relationship is described by a </w:t>
      </w:r>
      <w:r w:rsidRPr="00C16F0F">
        <w:rPr>
          <w:rStyle w:val="Cquestionpartlabelbold"/>
          <w:b w:val="0"/>
          <w:i/>
        </w:rPr>
        <w:t>linear equation</w:t>
      </w:r>
      <w:r w:rsidRPr="00AC19F7">
        <w:t>.</w:t>
      </w:r>
    </w:p>
    <w:p w14:paraId="408F756E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c)</w:t>
      </w:r>
      <w:r w:rsidR="00B13925">
        <w:tab/>
      </w:r>
      <w:r w:rsidRPr="00AC19F7">
        <w:t xml:space="preserve">Linear equations can be solved by applying </w:t>
      </w:r>
      <w:r w:rsidRPr="00C16F0F">
        <w:rPr>
          <w:rStyle w:val="Cquestionpartlabelbold"/>
          <w:b w:val="0"/>
          <w:i/>
        </w:rPr>
        <w:t>inverse operations</w:t>
      </w:r>
      <w:r w:rsidRPr="00AC19F7">
        <w:t xml:space="preserve"> to both sides of the equation.</w:t>
      </w:r>
    </w:p>
    <w:p w14:paraId="5A98D05B" w14:textId="4A639E74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d)</w:t>
      </w:r>
      <w:r w:rsidR="00B13925">
        <w:tab/>
      </w:r>
      <w:r w:rsidRPr="00AC19F7">
        <w:t xml:space="preserve">The </w:t>
      </w:r>
      <w:r w:rsidRPr="00C16F0F">
        <w:rPr>
          <w:rStyle w:val="Cquestionpartlabelbold"/>
          <w:b w:val="0"/>
          <w:i/>
        </w:rPr>
        <w:t>gradient</w:t>
      </w:r>
      <w:r w:rsidRPr="00AC19F7">
        <w:t xml:space="preserve"> of a line is a measure of its steepness</w:t>
      </w:r>
      <w:r w:rsidR="00FB07E6">
        <w:t>,</w:t>
      </w:r>
      <w:r w:rsidRPr="00AC19F7">
        <w:t xml:space="preserve"> which can be evaluated by evaluating the fraction </w:t>
      </w:r>
      <w:r w:rsidRPr="00C16F0F">
        <w:rPr>
          <w:rStyle w:val="Cquestionpartlabelbold"/>
          <w:b w:val="0"/>
          <w:i/>
        </w:rPr>
        <w:t>rise over run</w:t>
      </w:r>
      <w:r w:rsidRPr="00AC19F7">
        <w:t>.</w:t>
      </w:r>
    </w:p>
    <w:p w14:paraId="337E1345" w14:textId="6106209D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e)</w:t>
      </w:r>
      <w:r w:rsidR="00B13925">
        <w:tab/>
      </w:r>
      <w:r w:rsidRPr="00AC19F7">
        <w:t xml:space="preserve">The general equation of a straight line is </w:t>
      </w:r>
      <w:r w:rsidR="00C16F0F">
        <w:rPr>
          <w:rStyle w:val="Cmathsexpressions"/>
        </w:rPr>
        <w:t>y = mx + b</w:t>
      </w:r>
      <w:r w:rsidRPr="00AC19F7">
        <w:t xml:space="preserve"> where </w:t>
      </w:r>
      <w:r w:rsidR="00C16F0F">
        <w:rPr>
          <w:rStyle w:val="Cmathsexpressions"/>
        </w:rPr>
        <w:t>m</w:t>
      </w:r>
      <w:r w:rsidRPr="00AC19F7">
        <w:t xml:space="preserve"> is the gradient of the line and </w:t>
      </w:r>
      <w:r w:rsidR="00C16F0F">
        <w:rPr>
          <w:rStyle w:val="Cmathsexpressions"/>
        </w:rPr>
        <w:t>b</w:t>
      </w:r>
      <w:r w:rsidRPr="00AC19F7">
        <w:t xml:space="preserve"> is the </w:t>
      </w:r>
      <w:r w:rsidRPr="00C16F0F">
        <w:rPr>
          <w:rStyle w:val="Cquestionpartlabelbold"/>
          <w:b w:val="0"/>
          <w:i/>
        </w:rPr>
        <w:t>y-intercept</w:t>
      </w:r>
      <w:r w:rsidRPr="00AC19F7">
        <w:t xml:space="preserve"> of the line.</w:t>
      </w:r>
    </w:p>
    <w:p w14:paraId="06B5FA3D" w14:textId="05AFC6AB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f)</w:t>
      </w:r>
      <w:r w:rsidR="00B13925">
        <w:tab/>
      </w:r>
      <w:r w:rsidRPr="00AC19F7">
        <w:t xml:space="preserve">Lines </w:t>
      </w:r>
      <w:r w:rsidR="00197D41">
        <w:t>that</w:t>
      </w:r>
      <w:r w:rsidRPr="00AC19F7">
        <w:t xml:space="preserve"> are </w:t>
      </w:r>
      <w:r w:rsidRPr="00C16F0F">
        <w:rPr>
          <w:rStyle w:val="Cquestionpartlabelbold"/>
          <w:b w:val="0"/>
          <w:i/>
        </w:rPr>
        <w:t>parallel</w:t>
      </w:r>
      <w:r w:rsidRPr="00AC19F7">
        <w:t xml:space="preserve"> have the same gradients. </w:t>
      </w:r>
    </w:p>
    <w:p w14:paraId="0E4DA42B" w14:textId="38CA1792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g)</w:t>
      </w:r>
      <w:r w:rsidR="00B13925">
        <w:tab/>
      </w:r>
      <w:r w:rsidR="00197D41">
        <w:t>Lines that</w:t>
      </w:r>
      <w:r w:rsidRPr="00AC19F7">
        <w:t xml:space="preserve"> are </w:t>
      </w:r>
      <w:r w:rsidRPr="00C16F0F">
        <w:rPr>
          <w:rStyle w:val="Cquestionpartlabelbold"/>
          <w:b w:val="0"/>
          <w:i/>
        </w:rPr>
        <w:t>perpendicular</w:t>
      </w:r>
      <w:r w:rsidRPr="00AC19F7">
        <w:t xml:space="preserve"> meet each other at an angle of </w:t>
      </w:r>
      <w:r w:rsidR="00C16F0F">
        <w:t>90°</w:t>
      </w:r>
      <w:r w:rsidRPr="00AC19F7">
        <w:t>.</w:t>
      </w:r>
    </w:p>
    <w:p w14:paraId="539FCD54" w14:textId="0D5CF29E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h)</w:t>
      </w:r>
      <w:r w:rsidR="00B13925">
        <w:tab/>
      </w:r>
      <w:r w:rsidRPr="00AC19F7">
        <w:t xml:space="preserve">A linear equation has </w:t>
      </w:r>
      <w:r w:rsidRPr="00C16F0F">
        <w:rPr>
          <w:rStyle w:val="Cquestionpartlabelbold"/>
          <w:b w:val="0"/>
          <w:i/>
        </w:rPr>
        <w:t>one</w:t>
      </w:r>
      <w:r w:rsidRPr="00AC19F7">
        <w:t xml:space="preserve"> solution and a linear </w:t>
      </w:r>
      <w:r w:rsidR="00747FB0" w:rsidRPr="00C16F0F">
        <w:rPr>
          <w:rStyle w:val="Cquestionpartlabelbold"/>
          <w:b w:val="0"/>
          <w:i/>
        </w:rPr>
        <w:t>inequality</w:t>
      </w:r>
      <w:r w:rsidRPr="00AC19F7">
        <w:t xml:space="preserve"> has a range of solutions according to the inequality.</w:t>
      </w:r>
    </w:p>
    <w:p w14:paraId="3494E2D6" w14:textId="11E18DDC" w:rsidR="00BB35FF" w:rsidRDefault="00BB35FF" w:rsidP="00BB35FF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>
        <w:t xml:space="preserve">3, </w:t>
      </w:r>
      <w:r w:rsidR="006807B4">
        <w:t>1.</w:t>
      </w:r>
      <w:r>
        <w:t>4</w:t>
      </w:r>
      <w:r w:rsidRPr="00DF7F34">
        <w:t>]</w:t>
      </w:r>
    </w:p>
    <w:p w14:paraId="4ECF04FB" w14:textId="4CA79A91" w:rsidR="00074F82" w:rsidRPr="00AC19F7" w:rsidRDefault="00C16F0F" w:rsidP="008C1330">
      <w:pPr>
        <w:pStyle w:val="Pquestiontextmainstem"/>
      </w:pPr>
      <w:r>
        <w:t>Answers may vary.</w:t>
      </w:r>
    </w:p>
    <w:p w14:paraId="76FEF7D5" w14:textId="68230525" w:rsidR="00074F82" w:rsidRPr="00AC19F7" w:rsidRDefault="00524040" w:rsidP="00C60797">
      <w:pPr>
        <w:pStyle w:val="Pquestiontextmainstem"/>
      </w:pPr>
      <w:r>
        <w:t>Lines that</w:t>
      </w:r>
      <w:r w:rsidR="00074F82" w:rsidRPr="00AC19F7">
        <w:t xml:space="preserve"> are parallel to the line </w:t>
      </w:r>
      <w:r w:rsidR="00074F82" w:rsidRPr="00AC19F7">
        <w:rPr>
          <w:position w:val="-10"/>
        </w:rPr>
        <w:object w:dxaOrig="1020" w:dyaOrig="320" w14:anchorId="030B1EA1">
          <v:shape id="_x0000_i1036" type="#_x0000_t75" style="width:51.15pt;height:16.7pt" o:ole="">
            <v:imagedata r:id="rId30" o:title=""/>
          </v:shape>
          <o:OLEObject Type="Embed" ProgID="Equation.DSMT4" ShapeID="_x0000_i1036" DrawAspect="Content" ObjectID="_1538835679" r:id="rId31"/>
        </w:object>
      </w:r>
      <w:r w:rsidR="00074F82" w:rsidRPr="00AC19F7">
        <w:t xml:space="preserve"> have gradients of 2 and lines </w:t>
      </w:r>
      <w:r w:rsidR="0025615A">
        <w:t>that</w:t>
      </w:r>
      <w:r w:rsidR="00074F82" w:rsidRPr="00AC19F7">
        <w:t xml:space="preserve"> are perpendicular to that line have gradients of </w:t>
      </w:r>
      <w:r w:rsidR="00074F82" w:rsidRPr="00AC19F7">
        <w:rPr>
          <w:position w:val="-24"/>
        </w:rPr>
        <w:object w:dxaOrig="360" w:dyaOrig="620" w14:anchorId="5CA2B5B1">
          <v:shape id="_x0000_i1037" type="#_x0000_t75" style="width:18.8pt;height:30.25pt" o:ole="" fillcolor="window">
            <v:imagedata r:id="rId22" o:title=""/>
          </v:shape>
          <o:OLEObject Type="Embed" ProgID="Equation.3" ShapeID="_x0000_i1037" DrawAspect="Content" ObjectID="_1538835680" r:id="rId32"/>
        </w:object>
      </w:r>
      <w:r w:rsidR="00074F82" w:rsidRPr="00AC19F7">
        <w:t xml:space="preserve">. The equations and graphs of the lines need to have these gradients and intercept the </w:t>
      </w:r>
      <w:r w:rsidR="00074F82" w:rsidRPr="00B13925">
        <w:rPr>
          <w:rStyle w:val="Cmathsexpressions"/>
        </w:rPr>
        <w:t>y</w:t>
      </w:r>
      <w:r w:rsidR="00074F82" w:rsidRPr="00AC19F7">
        <w:t>-axis at the position consistent with each equation.</w:t>
      </w:r>
    </w:p>
    <w:p w14:paraId="2E76A0BD" w14:textId="6E0323E3" w:rsidR="00BB35FF" w:rsidRDefault="00BB35FF" w:rsidP="00BB35FF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>
        <w:t>1</w:t>
      </w:r>
      <w:r w:rsidRPr="00DF7F34">
        <w:t>]</w:t>
      </w:r>
    </w:p>
    <w:p w14:paraId="18013DF7" w14:textId="350A0FC7" w:rsidR="00074F82" w:rsidRPr="00AC19F7" w:rsidRDefault="005D0C86" w:rsidP="00C60797">
      <w:pPr>
        <w:pStyle w:val="Pquestiontextmainstem"/>
      </w:pPr>
      <w:r w:rsidRPr="006F14E6">
        <w:rPr>
          <w:position w:val="-24"/>
        </w:rPr>
        <w:object w:dxaOrig="1020" w:dyaOrig="620" w14:anchorId="31260A17">
          <v:shape id="_x0000_i1038" type="#_x0000_t75" style="width:51.15pt;height:30.25pt" o:ole="">
            <v:imagedata r:id="rId33" o:title=""/>
          </v:shape>
          <o:OLEObject Type="Embed" ProgID="Equation.DSMT4" ShapeID="_x0000_i1038" DrawAspect="Content" ObjectID="_1538835681" r:id="rId34"/>
        </w:object>
      </w:r>
      <w:r>
        <w:rPr>
          <w:position w:val="-24"/>
        </w:rPr>
        <w:br/>
      </w:r>
      <w:r w:rsidR="00074F82" w:rsidRPr="00AC19F7">
        <w:t>4</w:t>
      </w:r>
      <w:r w:rsidR="00074F82" w:rsidRPr="00B13925">
        <w:rPr>
          <w:rStyle w:val="Cmathsexpressions"/>
        </w:rPr>
        <w:t>x</w:t>
      </w:r>
      <w:r w:rsidR="00074F82" w:rsidRPr="00AC19F7">
        <w:t xml:space="preserve"> – 5 = 35</w:t>
      </w:r>
      <w:r>
        <w:br/>
      </w:r>
      <w:r w:rsidR="00074F82" w:rsidRPr="00AC19F7">
        <w:t>4</w:t>
      </w:r>
      <w:r w:rsidR="00074F82" w:rsidRPr="00B13925">
        <w:rPr>
          <w:rStyle w:val="Cmathsexpressions"/>
        </w:rPr>
        <w:t>x</w:t>
      </w:r>
      <w:r w:rsidR="00074F82" w:rsidRPr="00AC19F7">
        <w:t xml:space="preserve"> = 40</w:t>
      </w:r>
      <w:r>
        <w:br/>
      </w:r>
      <w:r w:rsidR="00074F82" w:rsidRPr="00B13925">
        <w:rPr>
          <w:rStyle w:val="Cmathsexpressions"/>
        </w:rPr>
        <w:t>x</w:t>
      </w:r>
      <w:r w:rsidR="00074F82" w:rsidRPr="00AC19F7">
        <w:t xml:space="preserve"> = 10</w:t>
      </w:r>
    </w:p>
    <w:p w14:paraId="02B2F544" w14:textId="425195C4" w:rsidR="00BB35FF" w:rsidRDefault="00BB35FF" w:rsidP="00BB35FF">
      <w:pPr>
        <w:pStyle w:val="Pquestionheadingsx"/>
      </w:pPr>
      <w:r w:rsidRPr="00DF7F34">
        <w:t xml:space="preserve">Question </w:t>
      </w:r>
      <w:r>
        <w:t>14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>
        <w:t>1</w:t>
      </w:r>
      <w:r w:rsidRPr="00DF7F34">
        <w:t>]</w:t>
      </w:r>
    </w:p>
    <w:p w14:paraId="2677DE96" w14:textId="1F3093C5" w:rsidR="00074F82" w:rsidRPr="00AC19F7" w:rsidRDefault="00DC483E" w:rsidP="008C1330">
      <w:pPr>
        <w:pStyle w:val="Pquestiontextmainstem"/>
      </w:pPr>
      <w:r w:rsidRPr="006F14E6">
        <w:rPr>
          <w:position w:val="-24"/>
        </w:rPr>
        <w:object w:dxaOrig="1840" w:dyaOrig="620" w14:anchorId="4C1C19CE">
          <v:shape id="_x0000_i1039" type="#_x0000_t75" style="width:91.85pt;height:30.25pt" o:ole="">
            <v:imagedata r:id="rId35" o:title=""/>
          </v:shape>
          <o:OLEObject Type="Embed" ProgID="Equation.DSMT4" ShapeID="_x0000_i1039" DrawAspect="Content" ObjectID="_1538835682" r:id="rId36"/>
        </w:object>
      </w:r>
      <w:r>
        <w:rPr>
          <w:position w:val="-24"/>
        </w:rPr>
        <w:br/>
      </w:r>
      <w:r w:rsidR="00074F82" w:rsidRPr="00AC19F7">
        <w:t>5(4</w:t>
      </w:r>
      <w:r w:rsidR="00074F82" w:rsidRPr="00B13925">
        <w:rPr>
          <w:rStyle w:val="Cmathsexpressions"/>
        </w:rPr>
        <w:t>x</w:t>
      </w:r>
      <w:r w:rsidR="00074F82" w:rsidRPr="00AC19F7">
        <w:t xml:space="preserve"> + 2) + 3(2</w:t>
      </w:r>
      <w:r w:rsidR="00074F82" w:rsidRPr="00B13925">
        <w:rPr>
          <w:rStyle w:val="Cmathsexpressions"/>
        </w:rPr>
        <w:t>x</w:t>
      </w:r>
      <w:r w:rsidR="00074F82" w:rsidRPr="00AC19F7">
        <w:t xml:space="preserve"> – 1) = 30, </w:t>
      </w:r>
      <w:r w:rsidR="00074F82" w:rsidRPr="00AC19F7">
        <w:br/>
        <w:t>so 20</w:t>
      </w:r>
      <w:r w:rsidR="00074F82" w:rsidRPr="00B13925">
        <w:rPr>
          <w:rStyle w:val="Cmathsexpressions"/>
        </w:rPr>
        <w:t>x</w:t>
      </w:r>
      <w:r w:rsidR="00074F82" w:rsidRPr="00AC19F7">
        <w:t xml:space="preserve"> + 10 + 6</w:t>
      </w:r>
      <w:r w:rsidR="00074F82" w:rsidRPr="00B13925">
        <w:rPr>
          <w:rStyle w:val="Cmathsexpressions"/>
        </w:rPr>
        <w:t>x</w:t>
      </w:r>
      <w:r w:rsidR="00074F82" w:rsidRPr="00AC19F7">
        <w:t xml:space="preserve"> – 3 = 30.</w:t>
      </w:r>
    </w:p>
    <w:p w14:paraId="5FA2F2C4" w14:textId="77777777" w:rsidR="00074F82" w:rsidRPr="00AC19F7" w:rsidRDefault="00074F82" w:rsidP="008C1330">
      <w:pPr>
        <w:pStyle w:val="Pquestiontextmainstem"/>
      </w:pPr>
      <w:r w:rsidRPr="00AC19F7">
        <w:t>26</w:t>
      </w:r>
      <w:r w:rsidRPr="00B13925">
        <w:rPr>
          <w:rStyle w:val="Cmathsexpressions"/>
        </w:rPr>
        <w:t>x</w:t>
      </w:r>
      <w:r w:rsidRPr="00AC19F7">
        <w:t xml:space="preserve"> + 7 = 30, so 26</w:t>
      </w:r>
      <w:r w:rsidRPr="00B13925">
        <w:rPr>
          <w:rStyle w:val="Cmathsexpressions"/>
        </w:rPr>
        <w:t>x</w:t>
      </w:r>
      <w:r w:rsidRPr="00AC19F7">
        <w:t xml:space="preserve"> = 23.</w:t>
      </w:r>
    </w:p>
    <w:p w14:paraId="0948249F" w14:textId="7777777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>x</w:t>
      </w:r>
      <w:r w:rsidRPr="00AC19F7">
        <w:t xml:space="preserve"> = </w:t>
      </w:r>
      <w:r w:rsidRPr="00AC19F7">
        <w:rPr>
          <w:position w:val="-24"/>
        </w:rPr>
        <w:object w:dxaOrig="360" w:dyaOrig="620" w14:anchorId="692131C6">
          <v:shape id="_x0000_i1040" type="#_x0000_t75" style="width:18.8pt;height:30.25pt" o:ole="">
            <v:imagedata r:id="rId37" o:title=""/>
          </v:shape>
          <o:OLEObject Type="Embed" ProgID="Equation.DSMT4" ShapeID="_x0000_i1040" DrawAspect="Content" ObjectID="_1538835683" r:id="rId38"/>
        </w:object>
      </w:r>
    </w:p>
    <w:p w14:paraId="2FB18BF4" w14:textId="33E1E114" w:rsidR="00BB35FF" w:rsidRDefault="00BB35FF" w:rsidP="00BB35FF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 w:rsidRPr="00DF7F34">
        <w:t>2]</w:t>
      </w:r>
    </w:p>
    <w:p w14:paraId="4952DF37" w14:textId="77777777" w:rsidR="00074F82" w:rsidRPr="00AC19F7" w:rsidRDefault="00074F82" w:rsidP="00C60797">
      <w:pPr>
        <w:pStyle w:val="Pquestiontextmainstem"/>
      </w:pPr>
      <w:r w:rsidRPr="00AC19F7">
        <w:rPr>
          <w:position w:val="-24"/>
        </w:rPr>
        <w:object w:dxaOrig="1840" w:dyaOrig="620" w14:anchorId="397F6E0B">
          <v:shape id="_x0000_i1041" type="#_x0000_t75" style="width:91.85pt;height:30.25pt" o:ole="">
            <v:imagedata r:id="rId39" o:title=""/>
          </v:shape>
          <o:OLEObject Type="Embed" ProgID="Equation.DSMT4" ShapeID="_x0000_i1041" DrawAspect="Content" ObjectID="_1538835684" r:id="rId40"/>
        </w:object>
      </w:r>
    </w:p>
    <w:p w14:paraId="0B4A1714" w14:textId="253AE11E" w:rsidR="00BB35FF" w:rsidRDefault="00BB35FF" w:rsidP="00BB35FF">
      <w:pPr>
        <w:pStyle w:val="Pquestionheadingsx"/>
      </w:pPr>
      <w:r w:rsidRPr="00DF7F34">
        <w:lastRenderedPageBreak/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>
        <w:t>3</w:t>
      </w:r>
      <w:r w:rsidRPr="00DF7F34">
        <w:t>]</w:t>
      </w:r>
    </w:p>
    <w:p w14:paraId="3464026E" w14:textId="77777777" w:rsidR="00074F82" w:rsidRPr="00AC19F7" w:rsidRDefault="00C965F2" w:rsidP="008C1330">
      <w:pPr>
        <w:pStyle w:val="Pquestiontextmainstem"/>
      </w:pPr>
      <w:r>
        <w:rPr>
          <w:noProof/>
        </w:rPr>
        <w:drawing>
          <wp:inline distT="0" distB="0" distL="0" distR="0" wp14:anchorId="68AD7229" wp14:editId="61018AC0">
            <wp:extent cx="1320800" cy="1130300"/>
            <wp:effectExtent l="0" t="0" r="0" b="12700"/>
            <wp:docPr id="20" name="Picture 20" descr="PM10_PR_SSa4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PM10_PR_SSa4_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DF738" w14:textId="118DF6FF" w:rsidR="00BB35FF" w:rsidRDefault="00BB35FF" w:rsidP="00BB35FF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>
        <w:t>4</w:t>
      </w:r>
      <w:r w:rsidRPr="00DF7F34">
        <w:t>]</w:t>
      </w:r>
    </w:p>
    <w:p w14:paraId="41C22790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Pr="00AC19F7">
        <w:t xml:space="preserve">The equation </w:t>
      </w:r>
      <w:r w:rsidRPr="00AC19F7">
        <w:rPr>
          <w:position w:val="-10"/>
        </w:rPr>
        <w:object w:dxaOrig="980" w:dyaOrig="320" w14:anchorId="1334CB42">
          <v:shape id="_x0000_i1042" type="#_x0000_t75" style="width:49.05pt;height:16.7pt" o:ole="">
            <v:imagedata r:id="rId42" o:title=""/>
          </v:shape>
          <o:OLEObject Type="Embed" ProgID="Equation.DSMT4" ShapeID="_x0000_i1042" DrawAspect="Content" ObjectID="_1538835685" r:id="rId43"/>
        </w:object>
      </w:r>
      <w:r w:rsidRPr="00AC19F7">
        <w:t xml:space="preserve"> can be expressed as </w:t>
      </w:r>
      <w:r w:rsidRPr="00AC19F7">
        <w:rPr>
          <w:position w:val="-24"/>
        </w:rPr>
        <w:object w:dxaOrig="1240" w:dyaOrig="620" w14:anchorId="6B665ED8">
          <v:shape id="_x0000_i1043" type="#_x0000_t75" style="width:62.6pt;height:30.25pt" o:ole="" fillcolor="window">
            <v:imagedata r:id="rId44" o:title=""/>
          </v:shape>
          <o:OLEObject Type="Embed" ProgID="Equation.3" ShapeID="_x0000_i1043" DrawAspect="Content" ObjectID="_1538835686" r:id="rId45"/>
        </w:object>
      </w:r>
      <w:r w:rsidRPr="00AC19F7">
        <w:t xml:space="preserve">. As the lines </w:t>
      </w:r>
      <w:r w:rsidRPr="00AC19F7">
        <w:rPr>
          <w:position w:val="-24"/>
        </w:rPr>
        <w:object w:dxaOrig="1240" w:dyaOrig="620" w14:anchorId="51516354">
          <v:shape id="_x0000_i1044" type="#_x0000_t75" style="width:62.6pt;height:30.25pt" o:ole="" fillcolor="window">
            <v:imagedata r:id="rId44" o:title=""/>
          </v:shape>
          <o:OLEObject Type="Embed" ProgID="Equation.3" ShapeID="_x0000_i1044" DrawAspect="Content" ObjectID="_1538835687" r:id="rId46"/>
        </w:object>
      </w:r>
      <w:r w:rsidRPr="00AC19F7">
        <w:t xml:space="preserve"> and </w:t>
      </w:r>
      <w:r w:rsidRPr="00AC19F7">
        <w:rPr>
          <w:position w:val="-24"/>
        </w:rPr>
        <w:object w:dxaOrig="1300" w:dyaOrig="620" w14:anchorId="3A5C65DB">
          <v:shape id="_x0000_i1045" type="#_x0000_t75" style="width:65.75pt;height:30.25pt" o:ole="" fillcolor="window">
            <v:imagedata r:id="rId47" o:title=""/>
          </v:shape>
          <o:OLEObject Type="Embed" ProgID="Equation.3" ShapeID="_x0000_i1045" DrawAspect="Content" ObjectID="_1538835688" r:id="rId48"/>
        </w:object>
      </w:r>
      <w:r w:rsidRPr="00AC19F7">
        <w:t xml:space="preserve"> have the same gradients then they are parallel.</w:t>
      </w:r>
    </w:p>
    <w:p w14:paraId="5074A1D8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b)</w:t>
      </w:r>
      <w:r w:rsidR="00B13925">
        <w:tab/>
      </w:r>
      <w:r w:rsidRPr="00AC19F7">
        <w:t xml:space="preserve">The equation </w:t>
      </w:r>
      <w:r w:rsidRPr="00AC19F7">
        <w:rPr>
          <w:position w:val="-10"/>
        </w:rPr>
        <w:object w:dxaOrig="1020" w:dyaOrig="320" w14:anchorId="05BC6252">
          <v:shape id="_x0000_i1046" type="#_x0000_t75" style="width:51.15pt;height:16.7pt" o:ole="">
            <v:imagedata r:id="rId49" o:title=""/>
          </v:shape>
          <o:OLEObject Type="Embed" ProgID="Equation.DSMT4" ShapeID="_x0000_i1046" DrawAspect="Content" ObjectID="_1538835689" r:id="rId50"/>
        </w:object>
      </w:r>
      <w:r w:rsidRPr="00AC19F7">
        <w:t xml:space="preserve"> can be expressed as </w:t>
      </w:r>
      <w:r w:rsidRPr="00AC19F7">
        <w:rPr>
          <w:position w:val="-24"/>
        </w:rPr>
        <w:object w:dxaOrig="1080" w:dyaOrig="620" w14:anchorId="27149C83">
          <v:shape id="_x0000_i1047" type="#_x0000_t75" style="width:55.3pt;height:30.25pt" o:ole="">
            <v:imagedata r:id="rId51" o:title=""/>
          </v:shape>
          <o:OLEObject Type="Embed" ProgID="Equation.DSMT4" ShapeID="_x0000_i1047" DrawAspect="Content" ObjectID="_1538835690" r:id="rId52"/>
        </w:object>
      </w:r>
      <w:r w:rsidRPr="00AC19F7">
        <w:t xml:space="preserve"> so that it's gradient is </w:t>
      </w:r>
      <w:r w:rsidRPr="00AC19F7">
        <w:rPr>
          <w:position w:val="-24"/>
        </w:rPr>
        <w:object w:dxaOrig="240" w:dyaOrig="620" w14:anchorId="5CC51452">
          <v:shape id="_x0000_i1048" type="#_x0000_t75" style="width:12.5pt;height:30.25pt" o:ole="">
            <v:imagedata r:id="rId53" o:title=""/>
          </v:shape>
          <o:OLEObject Type="Embed" ProgID="Equation.DSMT4" ShapeID="_x0000_i1048" DrawAspect="Content" ObjectID="_1538835691" r:id="rId54"/>
        </w:object>
      </w:r>
      <w:r w:rsidRPr="00AC19F7">
        <w:t xml:space="preserve">, and the equation </w:t>
      </w:r>
      <w:r w:rsidRPr="00AC19F7">
        <w:rPr>
          <w:position w:val="-10"/>
        </w:rPr>
        <w:object w:dxaOrig="1340" w:dyaOrig="320" w14:anchorId="0FA9799D">
          <v:shape id="_x0000_i1049" type="#_x0000_t75" style="width:66.8pt;height:16.7pt" o:ole="">
            <v:imagedata r:id="rId55" o:title=""/>
          </v:shape>
          <o:OLEObject Type="Embed" ProgID="Equation.DSMT4" ShapeID="_x0000_i1049" DrawAspect="Content" ObjectID="_1538835692" r:id="rId56"/>
        </w:object>
      </w:r>
      <w:r w:rsidRPr="00AC19F7">
        <w:t xml:space="preserve"> can be expressed as </w:t>
      </w:r>
      <w:r w:rsidRPr="00AC19F7">
        <w:rPr>
          <w:position w:val="-10"/>
        </w:rPr>
        <w:object w:dxaOrig="1120" w:dyaOrig="320" w14:anchorId="73AB3E1E">
          <v:shape id="_x0000_i1050" type="#_x0000_t75" style="width:55.3pt;height:16.7pt" o:ole="" fillcolor="window">
            <v:imagedata r:id="rId57" o:title=""/>
          </v:shape>
          <o:OLEObject Type="Embed" ProgID="Equation.3" ShapeID="_x0000_i1050" DrawAspect="Content" ObjectID="_1538835693" r:id="rId58"/>
        </w:object>
      </w:r>
      <w:r w:rsidR="008C1330">
        <w:t xml:space="preserve"> so that it's gradient is -2. </w:t>
      </w:r>
      <w:r w:rsidRPr="00AC19F7">
        <w:t>As the product of their gradients is -1 (</w:t>
      </w:r>
      <w:r w:rsidRPr="00AC19F7">
        <w:rPr>
          <w:position w:val="-24"/>
        </w:rPr>
        <w:object w:dxaOrig="1120" w:dyaOrig="620" w14:anchorId="0B7B0D0C">
          <v:shape id="_x0000_i1051" type="#_x0000_t75" style="width:55.3pt;height:30.25pt" o:ole="" fillcolor="window">
            <v:imagedata r:id="rId59" o:title=""/>
          </v:shape>
          <o:OLEObject Type="Embed" ProgID="Equation.3" ShapeID="_x0000_i1051" DrawAspect="Content" ObjectID="_1538835694" r:id="rId60"/>
        </w:object>
      </w:r>
      <w:r w:rsidRPr="00AC19F7">
        <w:t>) then the lines are perpendicular.</w:t>
      </w:r>
    </w:p>
    <w:p w14:paraId="2571AFD7" w14:textId="2DBF026E" w:rsidR="00BB35FF" w:rsidRDefault="00BB35FF" w:rsidP="00BB35FF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>
        <w:t>5</w:t>
      </w:r>
      <w:r w:rsidRPr="00DF7F34">
        <w:t>]</w:t>
      </w:r>
    </w:p>
    <w:p w14:paraId="157392D1" w14:textId="74BC7CFA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="00234225" w:rsidRPr="006F14E6">
        <w:t>3</w:t>
      </w:r>
      <w:r w:rsidR="00234225" w:rsidRPr="006220CA">
        <w:rPr>
          <w:rStyle w:val="Cmathsexpressions"/>
        </w:rPr>
        <w:t>x</w:t>
      </w:r>
      <w:r w:rsidR="00234225" w:rsidRPr="006F14E6">
        <w:t xml:space="preserve"> + 1 </w:t>
      </w:r>
      <w:r w:rsidR="00234225" w:rsidRPr="006F14E6">
        <w:sym w:font="Symbol" w:char="F0B3"/>
      </w:r>
      <w:r w:rsidR="00234225" w:rsidRPr="006F14E6">
        <w:t>16</w:t>
      </w:r>
      <w:r w:rsidR="00234225">
        <w:tab/>
      </w:r>
      <w:r w:rsidR="00234225">
        <w:br/>
      </w:r>
      <w:r w:rsidRPr="00AC19F7">
        <w:t>3</w:t>
      </w:r>
      <w:r w:rsidRPr="00B13925">
        <w:rPr>
          <w:rStyle w:val="Cmathsexpressions"/>
        </w:rPr>
        <w:t>x</w:t>
      </w:r>
      <w:r w:rsidRPr="00AC19F7">
        <w:t xml:space="preserve"> </w:t>
      </w:r>
      <w:r w:rsidRPr="00AC19F7">
        <w:sym w:font="Symbol" w:char="F0B3"/>
      </w:r>
      <w:r w:rsidRPr="00AC19F7">
        <w:t xml:space="preserve"> 15</w:t>
      </w:r>
      <w:r w:rsidR="00B13925">
        <w:br/>
      </w:r>
      <w:r w:rsidRPr="00B13925">
        <w:rPr>
          <w:rStyle w:val="Cmathsexpressions"/>
        </w:rPr>
        <w:t>x</w:t>
      </w:r>
      <w:r w:rsidRPr="00AC19F7">
        <w:t xml:space="preserve"> </w:t>
      </w:r>
      <w:r w:rsidRPr="00AC19F7">
        <w:sym w:font="Symbol" w:char="F0B3"/>
      </w:r>
      <w:r w:rsidRPr="00AC19F7">
        <w:t xml:space="preserve"> 5</w:t>
      </w:r>
    </w:p>
    <w:p w14:paraId="0DD408E3" w14:textId="0665835C" w:rsidR="00074F82" w:rsidRPr="00AC19F7" w:rsidRDefault="00074F82" w:rsidP="008C1330">
      <w:pPr>
        <w:pStyle w:val="Pquestiontextpartsa"/>
        <w:rPr>
          <w:szCs w:val="20"/>
        </w:rPr>
      </w:pPr>
      <w:r w:rsidRPr="00B13925">
        <w:rPr>
          <w:rStyle w:val="Cquestionpartlabelbold"/>
        </w:rPr>
        <w:t>(b)</w:t>
      </w:r>
      <w:r w:rsidR="00B13925">
        <w:tab/>
      </w:r>
      <w:r w:rsidR="00234225" w:rsidRPr="006F14E6">
        <w:t>5</w:t>
      </w:r>
      <w:r w:rsidR="00234225" w:rsidRPr="006220CA">
        <w:rPr>
          <w:rStyle w:val="Cmathsexpressions"/>
        </w:rPr>
        <w:t>x</w:t>
      </w:r>
      <w:r w:rsidR="00234225" w:rsidRPr="006F14E6">
        <w:t xml:space="preserve"> – 3 &lt; 7</w:t>
      </w:r>
      <w:r w:rsidR="00234225">
        <w:br/>
      </w:r>
      <w:r w:rsidRPr="00AC19F7">
        <w:t>5</w:t>
      </w:r>
      <w:r w:rsidRPr="00B13925">
        <w:rPr>
          <w:rStyle w:val="Cmathsexpressions"/>
        </w:rPr>
        <w:t>x</w:t>
      </w:r>
      <w:r w:rsidRPr="00AC19F7">
        <w:t xml:space="preserve"> &lt; 10</w:t>
      </w:r>
      <w:r w:rsidR="00B13925">
        <w:br/>
      </w:r>
      <w:r w:rsidRPr="00B13925">
        <w:rPr>
          <w:rStyle w:val="Cmathsexpressions"/>
        </w:rPr>
        <w:t>x</w:t>
      </w:r>
      <w:r w:rsidRPr="00AC19F7">
        <w:t xml:space="preserve"> &lt; 2</w:t>
      </w:r>
    </w:p>
    <w:p w14:paraId="1A659F58" w14:textId="3C3784E8" w:rsidR="00BB35FF" w:rsidRDefault="00BB35FF" w:rsidP="00BB35FF">
      <w:pPr>
        <w:pStyle w:val="Pquestionheadingsx"/>
      </w:pPr>
      <w:r w:rsidRPr="00DF7F34">
        <w:t xml:space="preserve">Question </w:t>
      </w:r>
      <w:r>
        <w:t>19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>
        <w:t>6</w:t>
      </w:r>
      <w:r w:rsidRPr="00DF7F34">
        <w:t>]</w:t>
      </w:r>
    </w:p>
    <w:p w14:paraId="479EB342" w14:textId="7777777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>2x</w:t>
      </w:r>
      <w:r w:rsidRPr="00AC19F7">
        <w:t xml:space="preserve"> – 3(3</w:t>
      </w:r>
      <w:r w:rsidRPr="00B13925">
        <w:rPr>
          <w:rStyle w:val="Cmathsexpressions"/>
        </w:rPr>
        <w:t>x</w:t>
      </w:r>
      <w:r w:rsidRPr="00AC19F7">
        <w:t xml:space="preserve"> – 10) = 16</w:t>
      </w:r>
    </w:p>
    <w:p w14:paraId="2E4FBEF9" w14:textId="77777777" w:rsidR="00A623D2" w:rsidRDefault="00074F82" w:rsidP="008C1330">
      <w:pPr>
        <w:pStyle w:val="Pquestiontextmainstem"/>
      </w:pPr>
      <w:r w:rsidRPr="00AC19F7">
        <w:t>-7</w:t>
      </w:r>
      <w:r w:rsidRPr="00B13925">
        <w:rPr>
          <w:rStyle w:val="Cmathsexpressions"/>
        </w:rPr>
        <w:t>x</w:t>
      </w:r>
      <w:r w:rsidRPr="00AC19F7">
        <w:t xml:space="preserve"> + 30 = 16</w:t>
      </w:r>
    </w:p>
    <w:p w14:paraId="445E21AF" w14:textId="77777777" w:rsidR="00074F82" w:rsidRPr="00AC19F7" w:rsidRDefault="00074F82" w:rsidP="008C1330">
      <w:pPr>
        <w:pStyle w:val="Pquestiontextmainstem"/>
      </w:pPr>
      <w:r w:rsidRPr="00AC19F7">
        <w:t>7</w:t>
      </w:r>
      <w:r w:rsidRPr="00B13925">
        <w:rPr>
          <w:rStyle w:val="Cmathsexpressions"/>
        </w:rPr>
        <w:t>x</w:t>
      </w:r>
      <w:r w:rsidRPr="00AC19F7">
        <w:t xml:space="preserve"> = 14</w:t>
      </w:r>
    </w:p>
    <w:p w14:paraId="6A3F1E7F" w14:textId="7777777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>x</w:t>
      </w:r>
      <w:r w:rsidRPr="00AC19F7">
        <w:t xml:space="preserve"> = 2 </w:t>
      </w:r>
    </w:p>
    <w:p w14:paraId="1281EBDF" w14:textId="7777777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>y</w:t>
      </w:r>
      <w:r w:rsidRPr="00AC19F7">
        <w:t xml:space="preserve"> = 3(2) – 10 = -4</w:t>
      </w:r>
    </w:p>
    <w:p w14:paraId="1D42758C" w14:textId="77777777" w:rsidR="00074F82" w:rsidRPr="00AC19F7" w:rsidRDefault="00074F82" w:rsidP="008C1330">
      <w:pPr>
        <w:pStyle w:val="Pquestiontextmainstem"/>
      </w:pPr>
      <w:r w:rsidRPr="00AC19F7">
        <w:t>Solution: (2, -4)</w:t>
      </w:r>
    </w:p>
    <w:p w14:paraId="19A443CB" w14:textId="499AE670" w:rsidR="00BB35FF" w:rsidRDefault="00BB35FF" w:rsidP="00BB35FF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>
        <w:t>6</w:t>
      </w:r>
      <w:r w:rsidRPr="00DF7F34">
        <w:t>]</w:t>
      </w:r>
    </w:p>
    <w:p w14:paraId="4DC9849C" w14:textId="77777777" w:rsidR="00074F82" w:rsidRPr="00AC19F7" w:rsidRDefault="00074F82" w:rsidP="008C1330">
      <w:pPr>
        <w:pStyle w:val="Pquestiontextmainstem"/>
      </w:pPr>
      <w:r w:rsidRPr="00AC19F7">
        <w:t>4</w:t>
      </w:r>
      <w:r w:rsidRPr="00B13925">
        <w:rPr>
          <w:rStyle w:val="Cmathsexpressions"/>
        </w:rPr>
        <w:t>x</w:t>
      </w:r>
      <w:r w:rsidRPr="00AC19F7">
        <w:t xml:space="preserve"> + 6</w:t>
      </w:r>
      <w:r w:rsidRPr="00B13925">
        <w:rPr>
          <w:rStyle w:val="Cmathsexpressions"/>
        </w:rPr>
        <w:t>y</w:t>
      </w:r>
      <w:r w:rsidRPr="00AC19F7">
        <w:t xml:space="preserve"> = 32</w:t>
      </w:r>
    </w:p>
    <w:p w14:paraId="46F1218C" w14:textId="77777777" w:rsidR="00074F82" w:rsidRPr="00AC19F7" w:rsidRDefault="00074F82" w:rsidP="008C1330">
      <w:pPr>
        <w:pStyle w:val="Pquestiontextmainstem"/>
      </w:pPr>
      <w:r w:rsidRPr="00AC19F7">
        <w:t>15</w:t>
      </w:r>
      <w:r w:rsidRPr="00B13925">
        <w:rPr>
          <w:rStyle w:val="Cmathsexpressions"/>
        </w:rPr>
        <w:t>x</w:t>
      </w:r>
      <w:r w:rsidRPr="00AC19F7">
        <w:t xml:space="preserve"> – 6</w:t>
      </w:r>
      <w:r w:rsidRPr="00B13925">
        <w:rPr>
          <w:rStyle w:val="Cmathsexpressions"/>
        </w:rPr>
        <w:t>y</w:t>
      </w:r>
      <w:r w:rsidRPr="00AC19F7">
        <w:t xml:space="preserve"> = 6 add</w:t>
      </w:r>
    </w:p>
    <w:p w14:paraId="2BA0DFA3" w14:textId="77777777" w:rsidR="00074F82" w:rsidRPr="00AC19F7" w:rsidRDefault="00074F82" w:rsidP="008C1330">
      <w:pPr>
        <w:pStyle w:val="Pquestiontextmainstem"/>
      </w:pPr>
      <w:r w:rsidRPr="00AC19F7">
        <w:t>19</w:t>
      </w:r>
      <w:r w:rsidRPr="00B13925">
        <w:rPr>
          <w:rStyle w:val="Cmathsexpressions"/>
        </w:rPr>
        <w:t>x</w:t>
      </w:r>
      <w:r w:rsidRPr="00AC19F7">
        <w:t xml:space="preserve"> = 38, so </w:t>
      </w:r>
      <w:r w:rsidRPr="00B13925">
        <w:rPr>
          <w:rStyle w:val="Cmathsexpressions"/>
        </w:rPr>
        <w:t>x</w:t>
      </w:r>
      <w:r w:rsidRPr="00AC19F7">
        <w:t xml:space="preserve"> = 2</w:t>
      </w:r>
    </w:p>
    <w:p w14:paraId="55B039A5" w14:textId="77777777" w:rsidR="00074F82" w:rsidRPr="00AC19F7" w:rsidRDefault="00074F82" w:rsidP="008C1330">
      <w:pPr>
        <w:pStyle w:val="Pquestiontextmainstem"/>
      </w:pPr>
      <w:r w:rsidRPr="00AC19F7">
        <w:t xml:space="preserve">Hence </w:t>
      </w:r>
      <w:r w:rsidRPr="00B13925">
        <w:rPr>
          <w:rStyle w:val="Cmathsexpressions"/>
        </w:rPr>
        <w:t>y</w:t>
      </w:r>
      <w:r w:rsidRPr="00AC19F7">
        <w:t xml:space="preserve"> = 4</w:t>
      </w:r>
    </w:p>
    <w:p w14:paraId="64A04914" w14:textId="77777777" w:rsidR="00074F82" w:rsidRDefault="00074F82" w:rsidP="008C1330">
      <w:pPr>
        <w:pStyle w:val="Pquestiontextmainstem"/>
      </w:pPr>
      <w:r w:rsidRPr="00AC19F7">
        <w:t>Solution: (2, 4)</w:t>
      </w:r>
    </w:p>
    <w:p w14:paraId="70342864" w14:textId="1C2C7368" w:rsidR="00BB35FF" w:rsidRDefault="00BB35FF" w:rsidP="00BB35FF">
      <w:pPr>
        <w:pStyle w:val="Pquestionheadingsx1stafterhead"/>
      </w:pPr>
      <w:r w:rsidRPr="00DF7F34">
        <w:lastRenderedPageBreak/>
        <w:t xml:space="preserve">Question </w:t>
      </w:r>
      <w:r>
        <w:t>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>
        <w:tab/>
      </w:r>
      <w:r w:rsidR="00DA5B9E">
        <w:t>[1.</w:t>
      </w:r>
      <w:r>
        <w:t>1</w:t>
      </w:r>
      <w:r w:rsidRPr="00DF7F34">
        <w:t>]</w:t>
      </w:r>
    </w:p>
    <w:p w14:paraId="1BFE6F54" w14:textId="77777777" w:rsidR="00BB35FF" w:rsidRPr="006F14E6" w:rsidRDefault="00BB35FF" w:rsidP="00BB35FF">
      <w:pPr>
        <w:pStyle w:val="Pquestiontextmainstem"/>
      </w:pPr>
      <w:r w:rsidRPr="006F14E6">
        <w:rPr>
          <w:position w:val="-78"/>
        </w:rPr>
        <w:object w:dxaOrig="2200" w:dyaOrig="2079" w14:anchorId="0AB03A7D">
          <v:shape id="_x0000_i1052" type="#_x0000_t75" style="width:110.6pt;height:104.35pt" o:ole="">
            <v:imagedata r:id="rId61" o:title=""/>
          </v:shape>
          <o:OLEObject Type="Embed" ProgID="Equation.DSMT4" ShapeID="_x0000_i1052" DrawAspect="Content" ObjectID="_1538835695" r:id="rId62"/>
        </w:object>
      </w:r>
      <w:r w:rsidRPr="006F14E6">
        <w:t xml:space="preserve"> </w:t>
      </w:r>
    </w:p>
    <w:p w14:paraId="0B01ABAE" w14:textId="77777777" w:rsidR="00BB35FF" w:rsidRPr="006F14E6" w:rsidRDefault="00BB35FF" w:rsidP="00BB35FF">
      <w:pPr>
        <w:pStyle w:val="Pquestiontextmainstem"/>
      </w:pPr>
      <w:r w:rsidRPr="006F14E6">
        <w:rPr>
          <w:position w:val="-54"/>
        </w:rPr>
        <w:object w:dxaOrig="1260" w:dyaOrig="1560" w14:anchorId="25C07892">
          <v:shape id="_x0000_i1053" type="#_x0000_t75" style="width:62.6pt;height:78.25pt" o:ole="">
            <v:imagedata r:id="rId63" o:title=""/>
          </v:shape>
          <o:OLEObject Type="Embed" ProgID="Equation.DSMT4" ShapeID="_x0000_i1053" DrawAspect="Content" ObjectID="_1538835696" r:id="rId64"/>
        </w:object>
      </w:r>
    </w:p>
    <w:p w14:paraId="5A23F499" w14:textId="77777777" w:rsidR="00BB35FF" w:rsidRPr="006F14E6" w:rsidRDefault="00BB35FF" w:rsidP="00BB35FF">
      <w:pPr>
        <w:pStyle w:val="Pquestiontextmainstem"/>
      </w:pPr>
      <w:r w:rsidRPr="006F14E6">
        <w:t>5</w:t>
      </w:r>
      <w:r w:rsidRPr="00B13925">
        <w:rPr>
          <w:rStyle w:val="Cmathsexpressions"/>
        </w:rPr>
        <w:t>x</w:t>
      </w:r>
      <w:r w:rsidRPr="006F14E6">
        <w:t xml:space="preserve"> – 4 = 5 × 5 – 4</w:t>
      </w:r>
    </w:p>
    <w:p w14:paraId="306B68E0" w14:textId="77777777" w:rsidR="00BB35FF" w:rsidRPr="006F14E6" w:rsidRDefault="00BB35FF" w:rsidP="00BB35FF">
      <w:pPr>
        <w:pStyle w:val="Pquestiontextmainstem"/>
      </w:pPr>
      <w:r w:rsidRPr="006F14E6">
        <w:t>= 25 – 4</w:t>
      </w:r>
    </w:p>
    <w:p w14:paraId="23A3244E" w14:textId="77777777" w:rsidR="00BB35FF" w:rsidRPr="006F14E6" w:rsidRDefault="00BB35FF" w:rsidP="00BB35FF">
      <w:pPr>
        <w:pStyle w:val="Pquestiontextmainstem"/>
      </w:pPr>
      <w:r w:rsidRPr="006F14E6">
        <w:t>= 21</w:t>
      </w:r>
    </w:p>
    <w:p w14:paraId="44B49063" w14:textId="4832E4E8" w:rsidR="00752027" w:rsidRDefault="00BB35FF" w:rsidP="00B13925">
      <w:pPr>
        <w:pStyle w:val="Pquestiontextmainstem"/>
      </w:pPr>
      <w:r w:rsidRPr="006F14E6">
        <w:t>The dimensions are: two sides of 4 cm and one side of 21 cm.</w:t>
      </w:r>
      <w:r w:rsidR="00504518" w:rsidRPr="00504518">
        <w:t xml:space="preserve"> </w:t>
      </w:r>
      <w:r w:rsidR="00504518">
        <w:br/>
        <w:t>These lengths are not possible for a real triangle.</w:t>
      </w:r>
    </w:p>
    <w:p w14:paraId="7FE4E482" w14:textId="77777777" w:rsidR="007113F5" w:rsidRPr="009D10F4" w:rsidRDefault="007113F5" w:rsidP="007113F5">
      <w:pPr>
        <w:pStyle w:val="Psectionresults"/>
      </w:pPr>
      <w:r>
        <w:t>Short answer total:_________/45</w:t>
      </w:r>
    </w:p>
    <w:p w14:paraId="0DA1E5B9" w14:textId="77777777" w:rsidR="00F0455B" w:rsidRPr="00AC19F7" w:rsidRDefault="00F0455B" w:rsidP="00F0455B">
      <w:pPr>
        <w:pStyle w:val="Psectionheading"/>
        <w:pageBreakBefore w:val="0"/>
      </w:pPr>
      <w:r w:rsidRPr="00AC19F7">
        <w:t>Extended answer section</w:t>
      </w:r>
    </w:p>
    <w:p w14:paraId="5E140DD0" w14:textId="4AC7259D" w:rsidR="00BB35FF" w:rsidRPr="00280E0F" w:rsidRDefault="00BB35FF" w:rsidP="00BB35FF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 w:rsidR="002C4B31"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</w:r>
      <w:r w:rsidR="00DA5B9E">
        <w:t>[1.</w:t>
      </w:r>
      <w:r w:rsidRPr="00280E0F">
        <w:t xml:space="preserve">2, </w:t>
      </w:r>
      <w:r w:rsidR="006807B4">
        <w:t>1.</w:t>
      </w:r>
      <w:r w:rsidRPr="00280E0F">
        <w:t xml:space="preserve">3, </w:t>
      </w:r>
      <w:r w:rsidR="006807B4">
        <w:t>1.</w:t>
      </w:r>
      <w:r w:rsidRPr="00280E0F">
        <w:t>4]</w:t>
      </w:r>
    </w:p>
    <w:p w14:paraId="4262DB53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a)</w:t>
      </w:r>
      <w:r w:rsidR="00B13925">
        <w:tab/>
      </w:r>
      <w:r w:rsidR="00C965F2">
        <w:rPr>
          <w:noProof/>
        </w:rPr>
        <w:drawing>
          <wp:inline distT="0" distB="0" distL="0" distR="0" wp14:anchorId="63DE447D" wp14:editId="60F66C3D">
            <wp:extent cx="2946400" cy="2692400"/>
            <wp:effectExtent l="0" t="0" r="0" b="0"/>
            <wp:docPr id="33" name="Picture 33" descr="PM10_PR_SSa4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M10_PR_SSa4_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269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4D52B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b)</w:t>
      </w:r>
      <w:r w:rsidR="00B13925">
        <w:tab/>
      </w:r>
      <w:r w:rsidRPr="00AC19F7">
        <w:t xml:space="preserve">Gradient = </w:t>
      </w:r>
      <w:r w:rsidRPr="00AC19F7">
        <w:rPr>
          <w:position w:val="-24"/>
        </w:rPr>
        <w:object w:dxaOrig="340" w:dyaOrig="620" w14:anchorId="68A35186">
          <v:shape id="_x0000_i1054" type="#_x0000_t75" style="width:16.7pt;height:30.25pt" o:ole="">
            <v:imagedata r:id="rId66" o:title=""/>
          </v:shape>
          <o:OLEObject Type="Embed" ProgID="Equation.DSMT4" ShapeID="_x0000_i1054" DrawAspect="Content" ObjectID="_1538835697" r:id="rId67"/>
        </w:object>
      </w:r>
      <w:r w:rsidRPr="00AC19F7">
        <w:t xml:space="preserve">, hence rate of descent is </w:t>
      </w:r>
      <w:r w:rsidRPr="00AC19F7">
        <w:rPr>
          <w:position w:val="-24"/>
        </w:rPr>
        <w:object w:dxaOrig="680" w:dyaOrig="620" w14:anchorId="5C7B7B10">
          <v:shape id="_x0000_i1055" type="#_x0000_t75" style="width:33.4pt;height:30.25pt" o:ole="">
            <v:imagedata r:id="rId68" o:title=""/>
          </v:shape>
          <o:OLEObject Type="Embed" ProgID="Equation.DSMT4" ShapeID="_x0000_i1055" DrawAspect="Content" ObjectID="_1538835698" r:id="rId69"/>
        </w:object>
      </w:r>
    </w:p>
    <w:p w14:paraId="33F2C08B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c)</w:t>
      </w:r>
      <w:r w:rsidR="00B13925">
        <w:rPr>
          <w:rStyle w:val="Cquestionpartlabelbold"/>
        </w:rPr>
        <w:tab/>
      </w:r>
      <w:r w:rsidRPr="00AC19F7">
        <w:rPr>
          <w:position w:val="-24"/>
        </w:rPr>
        <w:object w:dxaOrig="1260" w:dyaOrig="620" w14:anchorId="082CF88C">
          <v:shape id="_x0000_i1056" type="#_x0000_t75" style="width:62.6pt;height:30.25pt" o:ole="">
            <v:imagedata r:id="rId70" o:title=""/>
          </v:shape>
          <o:OLEObject Type="Embed" ProgID="Equation.DSMT4" ShapeID="_x0000_i1056" DrawAspect="Content" ObjectID="_1538835699" r:id="rId71"/>
        </w:object>
      </w:r>
    </w:p>
    <w:p w14:paraId="02D159E2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d)</w:t>
      </w:r>
      <w:r w:rsidR="00B13925">
        <w:tab/>
      </w:r>
      <w:r w:rsidRPr="00AC19F7">
        <w:t>The elevator is 44 metres high.</w:t>
      </w:r>
    </w:p>
    <w:p w14:paraId="3471EE39" w14:textId="46765AA2" w:rsidR="00BB35FF" w:rsidRDefault="00BB35FF" w:rsidP="00BB35FF">
      <w:pPr>
        <w:pStyle w:val="Pquestionheadingsx"/>
      </w:pPr>
      <w:r w:rsidRPr="00DF7F34">
        <w:lastRenderedPageBreak/>
        <w:t xml:space="preserve">Question </w:t>
      </w:r>
      <w:r>
        <w:t>23</w:t>
      </w:r>
      <w:r w:rsidRPr="00DF7F34">
        <w:tab/>
      </w:r>
      <w:r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</w:r>
      <w:r w:rsidR="00DA5B9E">
        <w:t>[1.</w:t>
      </w:r>
      <w:r w:rsidRPr="00DF7F34">
        <w:t>2</w:t>
      </w:r>
      <w:r>
        <w:t xml:space="preserve">, </w:t>
      </w:r>
      <w:r w:rsidR="006807B4">
        <w:t>1.</w:t>
      </w:r>
      <w:r>
        <w:t xml:space="preserve">3, </w:t>
      </w:r>
      <w:r w:rsidR="006807B4">
        <w:t>1.</w:t>
      </w:r>
      <w:r>
        <w:t>4</w:t>
      </w:r>
      <w:r w:rsidRPr="00DF7F34">
        <w:t>]</w:t>
      </w:r>
    </w:p>
    <w:p w14:paraId="2CD4DED2" w14:textId="2ED9CCCA" w:rsidR="005109FB" w:rsidRPr="008C1330" w:rsidRDefault="005109FB" w:rsidP="005109FB">
      <w:pPr>
        <w:pStyle w:val="Pquestiontextpartsa"/>
      </w:pPr>
      <w:r w:rsidRPr="008C1330">
        <w:rPr>
          <w:rStyle w:val="Cquestionpartlabelbold"/>
        </w:rPr>
        <w:t>(a)</w:t>
      </w:r>
      <w:r w:rsidR="007113F5">
        <w:rPr>
          <w:rStyle w:val="Cquestionpartlabelbold"/>
        </w:rPr>
        <w:t xml:space="preserve">, </w:t>
      </w:r>
      <w:r w:rsidR="007113F5" w:rsidRPr="00B13925">
        <w:rPr>
          <w:rStyle w:val="Cquestionpartlabelbold"/>
        </w:rPr>
        <w:t>(b)</w:t>
      </w:r>
      <w:r w:rsidR="007113F5">
        <w:rPr>
          <w:rStyle w:val="Cquestionpartlabelbold"/>
        </w:rPr>
        <w:tab/>
      </w:r>
      <w:r w:rsidR="007113F5" w:rsidRPr="00B13925">
        <w:rPr>
          <w:rStyle w:val="Cquestionpartlabelbold"/>
        </w:rPr>
        <w:t>(i)</w:t>
      </w:r>
      <w:r w:rsidR="007113F5">
        <w:rPr>
          <w:rStyle w:val="Cquestionpartlabelbold"/>
        </w:rPr>
        <w:t xml:space="preserve">, </w:t>
      </w:r>
      <w:r w:rsidR="007113F5" w:rsidRPr="00B13925">
        <w:rPr>
          <w:rStyle w:val="Cquestionpartlabelbold"/>
        </w:rPr>
        <w:t>(</w:t>
      </w:r>
      <w:r w:rsidR="007113F5">
        <w:rPr>
          <w:rStyle w:val="Cquestionpartlabelbold"/>
        </w:rPr>
        <w:t>c</w:t>
      </w:r>
      <w:r w:rsidR="007113F5" w:rsidRPr="00B13925">
        <w:rPr>
          <w:rStyle w:val="Cquestionpartlabelbold"/>
        </w:rPr>
        <w:t>)</w:t>
      </w:r>
      <w:r w:rsidR="007113F5">
        <w:rPr>
          <w:rStyle w:val="Cquestionpartlabelbold"/>
        </w:rPr>
        <w:tab/>
      </w:r>
      <w:r w:rsidR="007113F5" w:rsidRPr="00B13925">
        <w:rPr>
          <w:rStyle w:val="Cquestionpartlabelbold"/>
        </w:rPr>
        <w:t>(i)</w:t>
      </w:r>
      <w:r>
        <w:tab/>
      </w:r>
      <w:r>
        <w:rPr>
          <w:noProof/>
        </w:rPr>
        <w:drawing>
          <wp:inline distT="0" distB="0" distL="0" distR="0" wp14:anchorId="4C7B90CE" wp14:editId="3B6F0465">
            <wp:extent cx="2908300" cy="2540000"/>
            <wp:effectExtent l="0" t="0" r="12700" b="0"/>
            <wp:docPr id="32" name="Picture 32" descr="PM10_PR_SSb_4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M10_PR_SSb_4_0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2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4D715" w14:textId="77777777" w:rsidR="005109FB" w:rsidRPr="00AC19F7" w:rsidRDefault="005109FB" w:rsidP="005109FB">
      <w:pPr>
        <w:pStyle w:val="Pquestiontextpartsai"/>
      </w:pPr>
      <w:r w:rsidRPr="00B13925">
        <w:rPr>
          <w:rStyle w:val="Cquestionpartlabelbold"/>
        </w:rPr>
        <w:t>(b)</w:t>
      </w:r>
      <w:r>
        <w:rPr>
          <w:rStyle w:val="Cquestionpartlabelbold"/>
        </w:rPr>
        <w:tab/>
      </w:r>
      <w:r w:rsidRPr="00B13925">
        <w:rPr>
          <w:rStyle w:val="Cquestionpartlabelbold"/>
        </w:rPr>
        <w:t>(i)</w:t>
      </w:r>
      <w:r>
        <w:tab/>
      </w:r>
      <w:r w:rsidRPr="00AC19F7">
        <w:t xml:space="preserve">Equation of the line </w:t>
      </w:r>
      <w:r w:rsidRPr="00306DDD">
        <w:rPr>
          <w:rStyle w:val="Cmathsexpressions"/>
        </w:rPr>
        <w:t>AB</w:t>
      </w:r>
      <w:r w:rsidRPr="00AC19F7">
        <w:t xml:space="preserve"> is </w:t>
      </w:r>
      <w:r w:rsidRPr="00AC19F7">
        <w:rPr>
          <w:position w:val="-10"/>
        </w:rPr>
        <w:object w:dxaOrig="1000" w:dyaOrig="300" w14:anchorId="325B8088">
          <v:shape id="_x0000_i1057" type="#_x0000_t75" style="width:50.1pt;height:15.65pt" o:ole="">
            <v:imagedata r:id="rId73" o:title=""/>
          </v:shape>
          <o:OLEObject Type="Embed" ProgID="Equation.DSMT4" ShapeID="_x0000_i1057" DrawAspect="Content" ObjectID="_1538835700" r:id="rId74"/>
        </w:object>
      </w:r>
    </w:p>
    <w:p w14:paraId="066C34B2" w14:textId="77777777" w:rsidR="005109FB" w:rsidRPr="00AC19F7" w:rsidRDefault="005109FB" w:rsidP="005109FB">
      <w:pPr>
        <w:pStyle w:val="Pquestiontextpartsi"/>
      </w:pPr>
      <w:r w:rsidRPr="00B13925">
        <w:rPr>
          <w:rStyle w:val="Cquestionpartlabelbold"/>
        </w:rPr>
        <w:t>(ii)</w:t>
      </w:r>
      <w:r>
        <w:tab/>
      </w:r>
      <w:r w:rsidRPr="00AC19F7">
        <w:t>As the gradient of both lines is 2 then they are parallel.</w:t>
      </w:r>
    </w:p>
    <w:p w14:paraId="002E5215" w14:textId="77777777" w:rsidR="005109FB" w:rsidRPr="00AC19F7" w:rsidRDefault="005109FB" w:rsidP="005109FB">
      <w:pPr>
        <w:pStyle w:val="Pquestiontextpartsai"/>
      </w:pPr>
      <w:r w:rsidRPr="00B13925">
        <w:rPr>
          <w:rStyle w:val="Cquestionpartlabelbold"/>
        </w:rPr>
        <w:t>(c)</w:t>
      </w:r>
      <w:r>
        <w:rPr>
          <w:rStyle w:val="Cquestionpartlabelbold"/>
        </w:rPr>
        <w:tab/>
      </w:r>
      <w:r w:rsidRPr="00B13925">
        <w:rPr>
          <w:rStyle w:val="Cquestionpartlabelbold"/>
        </w:rPr>
        <w:t>(i)</w:t>
      </w:r>
      <w:r>
        <w:tab/>
      </w:r>
      <w:r w:rsidRPr="00AC19F7">
        <w:t xml:space="preserve">Equation of the line </w:t>
      </w:r>
      <w:r w:rsidRPr="00306DDD">
        <w:rPr>
          <w:rStyle w:val="Cmathsexpressions"/>
        </w:rPr>
        <w:t>CD</w:t>
      </w:r>
      <w:r w:rsidRPr="00AC19F7">
        <w:t xml:space="preserve"> is </w:t>
      </w:r>
      <w:r w:rsidRPr="00AC19F7">
        <w:rPr>
          <w:position w:val="-24"/>
        </w:rPr>
        <w:object w:dxaOrig="1160" w:dyaOrig="640" w14:anchorId="7B5EA4C3">
          <v:shape id="_x0000_i1058" type="#_x0000_t75" style="width:58.45pt;height:32.35pt" o:ole="" fillcolor="window">
            <v:imagedata r:id="rId75" o:title=""/>
          </v:shape>
          <o:OLEObject Type="Embed" ProgID="Equation.DSMT4" ShapeID="_x0000_i1058" DrawAspect="Content" ObjectID="_1538835701" r:id="rId76"/>
        </w:object>
      </w:r>
    </w:p>
    <w:p w14:paraId="0C0F92B3" w14:textId="77777777" w:rsidR="005109FB" w:rsidRPr="00AC19F7" w:rsidRDefault="005109FB" w:rsidP="005109FB">
      <w:pPr>
        <w:pStyle w:val="Pquestiontextpartsi"/>
      </w:pPr>
      <w:r w:rsidRPr="00B13925">
        <w:rPr>
          <w:rStyle w:val="Cquestionpartlabelbold"/>
        </w:rPr>
        <w:t>(ii)</w:t>
      </w:r>
      <w:r>
        <w:tab/>
      </w:r>
      <w:r w:rsidRPr="00AC19F7">
        <w:t xml:space="preserve">As the product of the gradient of the lines is -1 </w:t>
      </w:r>
      <w:r w:rsidRPr="00AC19F7">
        <w:rPr>
          <w:position w:val="-28"/>
        </w:rPr>
        <w:object w:dxaOrig="1320" w:dyaOrig="680" w14:anchorId="78E3D85A">
          <v:shape id="_x0000_i1059" type="#_x0000_t75" style="width:66.8pt;height:33.4pt" o:ole="" fillcolor="window">
            <v:imagedata r:id="rId77" o:title=""/>
          </v:shape>
          <o:OLEObject Type="Embed" ProgID="Equation.3" ShapeID="_x0000_i1059" DrawAspect="Content" ObjectID="_1538835702" r:id="rId78"/>
        </w:object>
      </w:r>
      <w:r w:rsidRPr="00AC19F7">
        <w:t xml:space="preserve"> then they are perpendicular.</w:t>
      </w:r>
    </w:p>
    <w:p w14:paraId="7C9C0C9F" w14:textId="29E98AF3" w:rsidR="00BB35FF" w:rsidRDefault="00BB35FF" w:rsidP="00BB35FF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 w:rsidRPr="00B146CA">
        <w:rPr>
          <w:rStyle w:val="Cmarkslabel"/>
        </w:rPr>
        <w:t>4 m</w:t>
      </w:r>
      <w:r w:rsidRPr="00DF7F34">
        <w:rPr>
          <w:rStyle w:val="Cmarkslabel"/>
        </w:rPr>
        <w:t>arks</w:t>
      </w:r>
      <w:r w:rsidRPr="00DF7F34">
        <w:tab/>
      </w:r>
      <w:r w:rsidR="00DA5B9E">
        <w:t>[1.</w:t>
      </w:r>
      <w:r>
        <w:t>6</w:t>
      </w:r>
      <w:r w:rsidRPr="00DF7F34">
        <w:t>]</w:t>
      </w:r>
    </w:p>
    <w:p w14:paraId="099D3630" w14:textId="77777777" w:rsidR="00074F82" w:rsidRPr="00AC19F7" w:rsidRDefault="00074F82" w:rsidP="008C1330">
      <w:pPr>
        <w:pStyle w:val="Pquestiontextpartsa"/>
      </w:pPr>
      <w:r w:rsidRPr="00B13925">
        <w:rPr>
          <w:rStyle w:val="Cquestionpartlabelbold"/>
        </w:rPr>
        <w:t>(a)</w:t>
      </w:r>
      <w:r w:rsidR="00582608">
        <w:rPr>
          <w:rStyle w:val="Cquestionpartlabelbold"/>
        </w:rPr>
        <w:tab/>
      </w:r>
      <w:r w:rsidRPr="00AC19F7">
        <w:rPr>
          <w:position w:val="-6"/>
        </w:rPr>
        <w:object w:dxaOrig="1820" w:dyaOrig="279" w14:anchorId="01941AF2">
          <v:shape id="_x0000_i1060" type="#_x0000_t75" style="width:90.8pt;height:13.55pt" o:ole="">
            <v:imagedata r:id="rId79" o:title=""/>
          </v:shape>
          <o:OLEObject Type="Embed" ProgID="Equation.DSMT4" ShapeID="_x0000_i1060" DrawAspect="Content" ObjectID="_1538835703" r:id="rId80"/>
        </w:object>
      </w:r>
      <w:r w:rsidRPr="00AC19F7">
        <w:t xml:space="preserve"> where </w:t>
      </w:r>
      <w:r w:rsidRPr="00B13925">
        <w:rPr>
          <w:rStyle w:val="Cmathsexpressions"/>
        </w:rPr>
        <w:t>b</w:t>
      </w:r>
      <w:r w:rsidRPr="00AC19F7">
        <w:t xml:space="preserve"> is the number of buns.</w:t>
      </w:r>
    </w:p>
    <w:p w14:paraId="74922F28" w14:textId="77777777" w:rsidR="007113F5" w:rsidRDefault="00074F82" w:rsidP="008C1330">
      <w:pPr>
        <w:pStyle w:val="Pquestiontextpartsa"/>
        <w:rPr>
          <w:rStyle w:val="Cquestionpartlabelbold"/>
        </w:rPr>
      </w:pPr>
      <w:r w:rsidRPr="00B13925">
        <w:rPr>
          <w:rStyle w:val="Cquestionpartlabelbold"/>
        </w:rPr>
        <w:t>(b)</w:t>
      </w:r>
      <w:r w:rsidR="00582608">
        <w:rPr>
          <w:rStyle w:val="Cquestionpartlabelbold"/>
        </w:rPr>
        <w:tab/>
      </w:r>
    </w:p>
    <w:p w14:paraId="6F347DD1" w14:textId="27280034" w:rsidR="00074F82" w:rsidRPr="00AC19F7" w:rsidRDefault="00074F82" w:rsidP="008C1330">
      <w:pPr>
        <w:pStyle w:val="Pquestiontextpartsa"/>
      </w:pPr>
      <w:r w:rsidRPr="00AC19F7">
        <w:rPr>
          <w:position w:val="-74"/>
        </w:rPr>
        <w:object w:dxaOrig="1820" w:dyaOrig="1320" w14:anchorId="29DA73F5">
          <v:shape id="_x0000_i1061" type="#_x0000_t75" style="width:90.8pt;height:66.8pt" o:ole="">
            <v:imagedata r:id="rId81" o:title=""/>
          </v:shape>
          <o:OLEObject Type="Embed" ProgID="Equation.DSMT4" ShapeID="_x0000_i1061" DrawAspect="Content" ObjectID="_1538835704" r:id="rId82"/>
        </w:object>
      </w:r>
    </w:p>
    <w:p w14:paraId="4BCBA579" w14:textId="77777777" w:rsidR="00074F82" w:rsidRPr="00AC19F7" w:rsidRDefault="00074F82" w:rsidP="008C1330">
      <w:pPr>
        <w:pStyle w:val="Pquestiontextmainstem"/>
      </w:pPr>
      <w:r w:rsidRPr="00AC19F7">
        <w:t>The baker can make up to 208 more buns.</w:t>
      </w:r>
    </w:p>
    <w:p w14:paraId="5E97F82F" w14:textId="1140AD43" w:rsidR="00BB35FF" w:rsidRDefault="00BB35FF" w:rsidP="00BB35FF">
      <w:pPr>
        <w:pStyle w:val="Pquestionheadingsx"/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</w:r>
      <w:r w:rsidR="00DA5B9E">
        <w:t>[1.</w:t>
      </w:r>
      <w:r>
        <w:t>5</w:t>
      </w:r>
      <w:r w:rsidRPr="00DF7F34">
        <w:t>]</w:t>
      </w:r>
    </w:p>
    <w:p w14:paraId="07190C21" w14:textId="77777777" w:rsidR="00074F82" w:rsidRPr="00AC19F7" w:rsidRDefault="00074F82" w:rsidP="008C1330">
      <w:pPr>
        <w:pStyle w:val="Pquestiontextmainstem"/>
      </w:pPr>
      <w:r w:rsidRPr="00AC19F7">
        <w:t xml:space="preserve">Let </w:t>
      </w:r>
      <w:r w:rsidRPr="00B13925">
        <w:rPr>
          <w:rStyle w:val="Cmathsexpressions"/>
        </w:rPr>
        <w:t>a</w:t>
      </w:r>
      <w:r w:rsidRPr="00AC19F7">
        <w:t xml:space="preserve"> and </w:t>
      </w:r>
      <w:r w:rsidRPr="00B13925">
        <w:rPr>
          <w:rStyle w:val="Cmathsexpressions"/>
        </w:rPr>
        <w:t>b</w:t>
      </w:r>
      <w:r w:rsidRPr="00AC19F7">
        <w:t xml:space="preserve"> be the cost in cents of each apple and banana, respectively.</w:t>
      </w:r>
    </w:p>
    <w:p w14:paraId="66F2F46D" w14:textId="16E88606" w:rsidR="00074F82" w:rsidRPr="00AC19F7" w:rsidRDefault="00074F82" w:rsidP="008C1330">
      <w:pPr>
        <w:pStyle w:val="Pquestiontextmainstem"/>
      </w:pPr>
      <w:r w:rsidRPr="00AC19F7">
        <w:t>2</w:t>
      </w:r>
      <w:r w:rsidRPr="00B13925">
        <w:rPr>
          <w:rStyle w:val="Cmathsexpressions"/>
        </w:rPr>
        <w:t>a</w:t>
      </w:r>
      <w:r w:rsidRPr="00AC19F7">
        <w:t xml:space="preserve"> + 3</w:t>
      </w:r>
      <w:r w:rsidRPr="00B13925">
        <w:rPr>
          <w:rStyle w:val="Cmathsexpressions"/>
        </w:rPr>
        <w:t>b</w:t>
      </w:r>
      <w:r w:rsidR="00FF12B1">
        <w:t xml:space="preserve"> = 80    </w:t>
      </w:r>
      <w:r w:rsidR="00C16F0F">
        <w:t xml:space="preserve">   </w:t>
      </w:r>
      <w:r w:rsidR="00FF12B1">
        <w:t>[1]</w:t>
      </w:r>
    </w:p>
    <w:p w14:paraId="1197DA68" w14:textId="3CD6C8F7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 xml:space="preserve"> a</w:t>
      </w:r>
      <w:r w:rsidRPr="00AC19F7">
        <w:t xml:space="preserve"> + 5</w:t>
      </w:r>
      <w:r w:rsidRPr="00B13925">
        <w:rPr>
          <w:rStyle w:val="Cmathsexpressions"/>
        </w:rPr>
        <w:t>b</w:t>
      </w:r>
      <w:r w:rsidRPr="00AC19F7">
        <w:t xml:space="preserve"> = 75      </w:t>
      </w:r>
      <w:r w:rsidR="00C16F0F">
        <w:t xml:space="preserve"> </w:t>
      </w:r>
      <w:r w:rsidRPr="00AC19F7">
        <w:t xml:space="preserve"> </w:t>
      </w:r>
      <w:r w:rsidR="00FF12B1">
        <w:t>[2]</w:t>
      </w:r>
      <w:r w:rsidR="00C16F0F" w:rsidRPr="00AC19F7">
        <w:t xml:space="preserve"> </w:t>
      </w:r>
    </w:p>
    <w:p w14:paraId="09A29556" w14:textId="00A7B4FC" w:rsidR="00074F82" w:rsidRPr="00AC19F7" w:rsidRDefault="00074F82" w:rsidP="008C1330">
      <w:pPr>
        <w:pStyle w:val="Pquestiontextmainstem"/>
      </w:pPr>
      <w:r w:rsidRPr="00B13925">
        <w:rPr>
          <w:rStyle w:val="Cmathsexpressions"/>
        </w:rPr>
        <w:t>2a</w:t>
      </w:r>
      <w:r w:rsidRPr="00AC19F7">
        <w:t xml:space="preserve"> + 10</w:t>
      </w:r>
      <w:r w:rsidRPr="00B13925">
        <w:rPr>
          <w:rStyle w:val="Cmathsexpressions"/>
        </w:rPr>
        <w:t>b</w:t>
      </w:r>
      <w:r w:rsidR="00FF12B1">
        <w:t xml:space="preserve"> = 150   [2]</w:t>
      </w:r>
      <w:r w:rsidR="00C16F0F">
        <w:t>×2</w:t>
      </w:r>
    </w:p>
    <w:p w14:paraId="3D47B7A5" w14:textId="164E7E11" w:rsidR="00074F82" w:rsidRPr="00AC19F7" w:rsidRDefault="00C16F0F" w:rsidP="008C1330">
      <w:pPr>
        <w:pStyle w:val="Pquestiontextmainstem"/>
      </w:pPr>
      <w:r>
        <w:t>Subtract</w:t>
      </w:r>
      <w:r w:rsidR="00FF12B1">
        <w:t xml:space="preserve"> </w:t>
      </w:r>
      <w:r>
        <w:t>2×</w:t>
      </w:r>
      <w:r w:rsidR="00FF12B1">
        <w:t>[2]– [1]</w:t>
      </w:r>
      <w:r>
        <w:t>:</w:t>
      </w:r>
    </w:p>
    <w:p w14:paraId="035CFFA6" w14:textId="77777777" w:rsidR="00074F82" w:rsidRPr="00AC19F7" w:rsidRDefault="00074F82" w:rsidP="008C1330">
      <w:pPr>
        <w:pStyle w:val="Pquestiontextmainstem"/>
      </w:pPr>
      <w:r w:rsidRPr="00AC19F7">
        <w:t>7</w:t>
      </w:r>
      <w:r w:rsidRPr="00B13925">
        <w:rPr>
          <w:rStyle w:val="Cmathsexpressions"/>
        </w:rPr>
        <w:t>b</w:t>
      </w:r>
      <w:r w:rsidRPr="00AC19F7">
        <w:t xml:space="preserve"> = 70, so </w:t>
      </w:r>
      <w:r w:rsidRPr="00B13925">
        <w:rPr>
          <w:rStyle w:val="Cmathsexpressions"/>
        </w:rPr>
        <w:t>b</w:t>
      </w:r>
      <w:r w:rsidRPr="00AC19F7">
        <w:t xml:space="preserve"> = 10, hence </w:t>
      </w:r>
      <w:r w:rsidRPr="00B13925">
        <w:rPr>
          <w:rStyle w:val="Cmathsexpressions"/>
        </w:rPr>
        <w:t>a</w:t>
      </w:r>
      <w:r w:rsidRPr="00AC19F7">
        <w:t xml:space="preserve"> = 25.</w:t>
      </w:r>
    </w:p>
    <w:p w14:paraId="21C83A74" w14:textId="77777777" w:rsidR="00074F82" w:rsidRDefault="00074F82" w:rsidP="008C1330">
      <w:pPr>
        <w:pStyle w:val="Pquestiontextmainstem"/>
      </w:pPr>
      <w:r w:rsidRPr="00AC19F7">
        <w:t>Each apple cost 25 cents and each banana cost 10 cents.</w:t>
      </w:r>
    </w:p>
    <w:p w14:paraId="197741FE" w14:textId="1347B145" w:rsidR="00E94B87" w:rsidRDefault="00E94B87" w:rsidP="00E94B87">
      <w:pPr>
        <w:pStyle w:val="Psectionresults"/>
      </w:pPr>
      <w:r>
        <w:t>Ex</w:t>
      </w:r>
      <w:r w:rsidR="00C16F0F">
        <w:t>tended answer total:__</w:t>
      </w:r>
      <w:r w:rsidR="002C4B31">
        <w:t>____/25</w:t>
      </w:r>
    </w:p>
    <w:p w14:paraId="0F2B7C8D" w14:textId="40685EE3" w:rsidR="00B13925" w:rsidRPr="00AC19F7" w:rsidRDefault="002C4B31" w:rsidP="00DD2731">
      <w:pPr>
        <w:pStyle w:val="Psectionresults"/>
      </w:pPr>
      <w:r>
        <w:t>TOTAL test results: _</w:t>
      </w:r>
      <w:r w:rsidR="00C16F0F">
        <w:t>__</w:t>
      </w:r>
      <w:r>
        <w:t>__ / 80</w:t>
      </w:r>
    </w:p>
    <w:sectPr w:rsidR="00B13925" w:rsidRPr="00AC19F7" w:rsidSect="00197D41">
      <w:headerReference w:type="default" r:id="rId83"/>
      <w:footerReference w:type="default" r:id="rId84"/>
      <w:type w:val="continuous"/>
      <w:pgSz w:w="11906" w:h="16838" w:code="9"/>
      <w:pgMar w:top="1276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41EDDD8" w14:textId="77777777" w:rsidR="00477D9F" w:rsidRDefault="00477D9F">
      <w:r>
        <w:separator/>
      </w:r>
    </w:p>
  </w:endnote>
  <w:endnote w:type="continuationSeparator" w:id="0">
    <w:p w14:paraId="13BFC47C" w14:textId="77777777" w:rsidR="00477D9F" w:rsidRDefault="00477D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E972F7" w14:textId="77777777" w:rsidR="00074F82" w:rsidRPr="00C329D5" w:rsidRDefault="00C329D5" w:rsidP="00C329D5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0451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65A489" w14:textId="77777777" w:rsidR="00477D9F" w:rsidRDefault="00477D9F">
      <w:r>
        <w:separator/>
      </w:r>
    </w:p>
  </w:footnote>
  <w:footnote w:type="continuationSeparator" w:id="0">
    <w:p w14:paraId="2B75E26B" w14:textId="77777777" w:rsidR="00477D9F" w:rsidRDefault="00477D9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62BA6D" w14:textId="03594171" w:rsidR="008C1330" w:rsidRPr="000A4735" w:rsidRDefault="00C16F0F" w:rsidP="00C329D5">
    <w:pPr>
      <w:pStyle w:val="Pheadertext"/>
      <w:rPr>
        <w:rStyle w:val="Cmathsexpressions"/>
        <w:i w:val="0"/>
      </w:rPr>
    </w:pPr>
    <w:r>
      <w:t>Pearson Mathematics</w:t>
    </w:r>
    <w:r w:rsidR="000A4735" w:rsidRPr="000A4735">
      <w:t xml:space="preserve"> 10–10A </w:t>
    </w:r>
    <w:r>
      <w:t xml:space="preserve">  </w:t>
    </w:r>
    <w:r w:rsidR="00C329D5" w:rsidRPr="000A4735">
      <w:rPr>
        <w:rStyle w:val="Cmathsexpressions"/>
        <w:i w:val="0"/>
      </w:rPr>
      <w:t xml:space="preserve">Linear relationships </w:t>
    </w:r>
    <w:r>
      <w:rPr>
        <w:rStyle w:val="Cmathsexpressions"/>
        <w:i w:val="0"/>
      </w:rPr>
      <w:t xml:space="preserve">— </w:t>
    </w:r>
    <w:r w:rsidR="00C329D5" w:rsidRPr="000A4735">
      <w:rPr>
        <w:rStyle w:val="Cmathsexpressions"/>
        <w:i w:val="0"/>
      </w:rPr>
      <w:t xml:space="preserve">Test B </w:t>
    </w:r>
    <w:r w:rsidR="008C1330" w:rsidRPr="000A4735">
      <w:rPr>
        <w:rStyle w:val="Cmathsexpressions"/>
        <w:i w:val="0"/>
      </w:rPr>
      <w:t>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A2EC4F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05"/>
    <w:rsid w:val="00074F82"/>
    <w:rsid w:val="000A4735"/>
    <w:rsid w:val="00111C95"/>
    <w:rsid w:val="00193A94"/>
    <w:rsid w:val="00197D41"/>
    <w:rsid w:val="00234225"/>
    <w:rsid w:val="00241D99"/>
    <w:rsid w:val="0025615A"/>
    <w:rsid w:val="002C4B31"/>
    <w:rsid w:val="00344984"/>
    <w:rsid w:val="00395366"/>
    <w:rsid w:val="00414079"/>
    <w:rsid w:val="00477D9F"/>
    <w:rsid w:val="00500EE3"/>
    <w:rsid w:val="00504518"/>
    <w:rsid w:val="005109FB"/>
    <w:rsid w:val="00524040"/>
    <w:rsid w:val="00540D90"/>
    <w:rsid w:val="00582608"/>
    <w:rsid w:val="005A59A4"/>
    <w:rsid w:val="005D0C86"/>
    <w:rsid w:val="005E2904"/>
    <w:rsid w:val="00604C4A"/>
    <w:rsid w:val="00610B38"/>
    <w:rsid w:val="006807B4"/>
    <w:rsid w:val="00685479"/>
    <w:rsid w:val="00697237"/>
    <w:rsid w:val="007113F5"/>
    <w:rsid w:val="007268E6"/>
    <w:rsid w:val="00747FB0"/>
    <w:rsid w:val="00752027"/>
    <w:rsid w:val="007703B5"/>
    <w:rsid w:val="008C1330"/>
    <w:rsid w:val="008D5138"/>
    <w:rsid w:val="008D6439"/>
    <w:rsid w:val="008F718D"/>
    <w:rsid w:val="00924C14"/>
    <w:rsid w:val="009B35F3"/>
    <w:rsid w:val="009D10F4"/>
    <w:rsid w:val="009E3B1D"/>
    <w:rsid w:val="00A623D2"/>
    <w:rsid w:val="00A95505"/>
    <w:rsid w:val="00AA0B50"/>
    <w:rsid w:val="00AC19F7"/>
    <w:rsid w:val="00B020EA"/>
    <w:rsid w:val="00B13925"/>
    <w:rsid w:val="00B655CD"/>
    <w:rsid w:val="00B812D0"/>
    <w:rsid w:val="00B913A3"/>
    <w:rsid w:val="00B9182D"/>
    <w:rsid w:val="00BB35FF"/>
    <w:rsid w:val="00C16F0F"/>
    <w:rsid w:val="00C3045B"/>
    <w:rsid w:val="00C329D5"/>
    <w:rsid w:val="00C60797"/>
    <w:rsid w:val="00C66426"/>
    <w:rsid w:val="00C965F2"/>
    <w:rsid w:val="00DA5B9E"/>
    <w:rsid w:val="00DB4F13"/>
    <w:rsid w:val="00DC483E"/>
    <w:rsid w:val="00DD2731"/>
    <w:rsid w:val="00E9254F"/>
    <w:rsid w:val="00E94B87"/>
    <w:rsid w:val="00ED4742"/>
    <w:rsid w:val="00F0455B"/>
    <w:rsid w:val="00F178E7"/>
    <w:rsid w:val="00F632E9"/>
    <w:rsid w:val="00FB07E6"/>
    <w:rsid w:val="00FD6CB2"/>
    <w:rsid w:val="00FF12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92584A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Pquestionheadingmc1stafterhead">
    <w:name w:val="P: question heading mc (1st after head)"/>
    <w:basedOn w:val="Normal"/>
    <w:qFormat/>
    <w:rsid w:val="00BB35FF"/>
    <w:pPr>
      <w:keepNext/>
      <w:tabs>
        <w:tab w:val="right" w:pos="9923"/>
      </w:tabs>
    </w:pPr>
    <w:rPr>
      <w:rFonts w:ascii="Calibri" w:hAnsi="Calibri"/>
      <w:b/>
    </w:rPr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BalloonText">
    <w:name w:val="Balloon Text"/>
    <w:basedOn w:val="Normal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rPr>
      <w:rFonts w:ascii="Lucida Grande" w:hAnsi="Lucida Grande"/>
      <w:sz w:val="18"/>
      <w:szCs w:val="18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BB35F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35F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BB35FF"/>
    <w:pPr>
      <w:keepNext/>
      <w:tabs>
        <w:tab w:val="right" w:pos="8505"/>
        <w:tab w:val="right" w:pos="9923"/>
      </w:tabs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BB35FF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BB35FF"/>
    <w:pPr>
      <w:spacing w:after="80"/>
    </w:pPr>
    <w:rPr>
      <w:rFonts w:ascii="Calibri" w:hAnsi="Calibri"/>
    </w:rPr>
  </w:style>
  <w:style w:type="paragraph" w:customStyle="1" w:styleId="Psectionheading">
    <w:name w:val="P: section heading"/>
    <w:next w:val="Normal"/>
    <w:rsid w:val="008C1330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8C133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C1330"/>
    <w:rPr>
      <w:b/>
    </w:rPr>
  </w:style>
  <w:style w:type="paragraph" w:customStyle="1" w:styleId="Pquestiontextpartsa">
    <w:name w:val="P: question text parts (a)"/>
    <w:basedOn w:val="Pquestiontextmainstem"/>
    <w:qFormat/>
    <w:rsid w:val="008C133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C133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C1330"/>
    <w:pPr>
      <w:ind w:hanging="397"/>
    </w:pPr>
  </w:style>
  <w:style w:type="table" w:styleId="TableGrid">
    <w:name w:val="Table Grid"/>
    <w:basedOn w:val="TableNormal"/>
    <w:rsid w:val="008C13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C1330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8C1330"/>
    <w:rPr>
      <w:rFonts w:ascii="Times New Roman" w:hAnsi="Times New Roman"/>
      <w:i/>
    </w:rPr>
  </w:style>
  <w:style w:type="character" w:customStyle="1" w:styleId="Csuperscript">
    <w:name w:val="C: superscript"/>
    <w:uiPriority w:val="1"/>
    <w:qFormat/>
    <w:rsid w:val="00B13925"/>
    <w:rPr>
      <w:vertAlign w:val="superscript"/>
    </w:rPr>
  </w:style>
  <w:style w:type="character" w:customStyle="1" w:styleId="Citalicsubscript">
    <w:name w:val="C: italic subscript"/>
    <w:uiPriority w:val="1"/>
    <w:qFormat/>
    <w:rsid w:val="00B13925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B13925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B13925"/>
    <w:rPr>
      <w:vertAlign w:val="subscript"/>
    </w:rPr>
  </w:style>
  <w:style w:type="paragraph" w:customStyle="1" w:styleId="Pheadertext">
    <w:name w:val="P: header text"/>
    <w:qFormat/>
    <w:rsid w:val="00C329D5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C329D5"/>
    <w:pPr>
      <w:tabs>
        <w:tab w:val="right" w:pos="9639"/>
      </w:tabs>
    </w:pPr>
    <w:rPr>
      <w:sz w:val="16"/>
      <w:szCs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qFormat/>
    <w:pPr>
      <w:contextualSpacing/>
    </w:pPr>
    <w:rPr>
      <w:b/>
    </w:rPr>
  </w:style>
  <w:style w:type="paragraph" w:customStyle="1" w:styleId="Pquestionheadingmc1stafterhead">
    <w:name w:val="P: question heading mc (1st after head)"/>
    <w:basedOn w:val="Normal"/>
    <w:qFormat/>
    <w:rsid w:val="00BB35FF"/>
    <w:pPr>
      <w:keepNext/>
      <w:tabs>
        <w:tab w:val="right" w:pos="9923"/>
      </w:tabs>
    </w:pPr>
    <w:rPr>
      <w:rFonts w:ascii="Calibri" w:hAnsi="Calibri"/>
      <w:b/>
    </w:rPr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customStyle="1" w:styleId="HeaderChar">
    <w:name w:val="Header Char"/>
    <w:rPr>
      <w:sz w:val="24"/>
      <w:szCs w:val="24"/>
      <w:lang w:val="en-AU" w:eastAsia="en-AU"/>
    </w:rPr>
  </w:style>
  <w:style w:type="character" w:customStyle="1" w:styleId="FooterChar">
    <w:name w:val="Footer Char"/>
    <w:rPr>
      <w:sz w:val="24"/>
      <w:szCs w:val="24"/>
      <w:lang w:val="en-AU" w:eastAsia="en-AU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paragraph" w:styleId="BalloonText">
    <w:name w:val="Balloon Text"/>
    <w:basedOn w:val="Normal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rPr>
      <w:rFonts w:ascii="Lucida Grande" w:hAnsi="Lucida Grande"/>
      <w:sz w:val="18"/>
      <w:szCs w:val="18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BB35FF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character" w:customStyle="1" w:styleId="Cmarkslabel">
    <w:name w:val="C: marks label"/>
    <w:uiPriority w:val="1"/>
    <w:qFormat/>
    <w:rsid w:val="00BB35FF"/>
    <w:rPr>
      <w:rFonts w:ascii="Calibri" w:hAnsi="Calibri"/>
      <w:b/>
      <w:i/>
    </w:rPr>
  </w:style>
  <w:style w:type="paragraph" w:customStyle="1" w:styleId="Pquestionheadingsx1stafterhead">
    <w:name w:val="P: question heading s/x (1st after head)"/>
    <w:basedOn w:val="Normal"/>
    <w:qFormat/>
    <w:rsid w:val="00BB35FF"/>
    <w:pPr>
      <w:keepNext/>
      <w:tabs>
        <w:tab w:val="right" w:pos="8505"/>
        <w:tab w:val="right" w:pos="9923"/>
      </w:tabs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BB35FF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BB35FF"/>
    <w:pPr>
      <w:spacing w:after="80"/>
    </w:pPr>
    <w:rPr>
      <w:rFonts w:ascii="Calibri" w:hAnsi="Calibri"/>
    </w:rPr>
  </w:style>
  <w:style w:type="paragraph" w:customStyle="1" w:styleId="Psectionheading">
    <w:name w:val="P: section heading"/>
    <w:next w:val="Normal"/>
    <w:rsid w:val="008C1330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8C1330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8C1330"/>
    <w:rPr>
      <w:b/>
    </w:rPr>
  </w:style>
  <w:style w:type="paragraph" w:customStyle="1" w:styleId="Pquestiontextpartsa">
    <w:name w:val="P: question text parts (a)"/>
    <w:basedOn w:val="Pquestiontextmainstem"/>
    <w:qFormat/>
    <w:rsid w:val="008C1330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8C1330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8C1330"/>
    <w:pPr>
      <w:ind w:hanging="397"/>
    </w:pPr>
  </w:style>
  <w:style w:type="table" w:styleId="TableGrid">
    <w:name w:val="Table Grid"/>
    <w:basedOn w:val="TableNormal"/>
    <w:rsid w:val="008C13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8C1330"/>
    <w:pPr>
      <w:spacing w:after="0"/>
      <w:jc w:val="center"/>
    </w:pPr>
  </w:style>
  <w:style w:type="character" w:customStyle="1" w:styleId="Cmathsexpressions">
    <w:name w:val="C: maths expressions"/>
    <w:uiPriority w:val="1"/>
    <w:qFormat/>
    <w:rsid w:val="008C1330"/>
    <w:rPr>
      <w:rFonts w:ascii="Times New Roman" w:hAnsi="Times New Roman"/>
      <w:i/>
    </w:rPr>
  </w:style>
  <w:style w:type="character" w:customStyle="1" w:styleId="Csuperscript">
    <w:name w:val="C: superscript"/>
    <w:uiPriority w:val="1"/>
    <w:qFormat/>
    <w:rsid w:val="00B13925"/>
    <w:rPr>
      <w:vertAlign w:val="superscript"/>
    </w:rPr>
  </w:style>
  <w:style w:type="character" w:customStyle="1" w:styleId="Citalicsubscript">
    <w:name w:val="C: italic subscript"/>
    <w:uiPriority w:val="1"/>
    <w:qFormat/>
    <w:rsid w:val="00B13925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B13925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B13925"/>
    <w:rPr>
      <w:vertAlign w:val="subscript"/>
    </w:rPr>
  </w:style>
  <w:style w:type="paragraph" w:customStyle="1" w:styleId="Pheadertext">
    <w:name w:val="P: header text"/>
    <w:qFormat/>
    <w:rsid w:val="00C329D5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C329D5"/>
    <w:pPr>
      <w:tabs>
        <w:tab w:val="right" w:pos="9639"/>
      </w:tabs>
    </w:pPr>
    <w:rPr>
      <w:sz w:val="16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18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4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76" Type="http://schemas.openxmlformats.org/officeDocument/2006/relationships/oleObject" Target="embeddings/oleObject34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jpeg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7.jpe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image" Target="media/image35.emf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jpeg"/><Relationship Id="rId73" Type="http://schemas.openxmlformats.org/officeDocument/2006/relationships/image" Target="media/image34.e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1191</Words>
  <Characters>3981</Characters>
  <Application>Microsoft Office Word</Application>
  <DocSecurity>0</DocSecurity>
  <Lines>234</Lines>
  <Paragraphs>2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 BUSINESS</Company>
  <LinksUpToDate>false</LinksUpToDate>
  <CharactersWithSpaces>4914</CharactersWithSpaces>
  <SharedDoc>false</SharedDoc>
  <HLinks>
    <vt:vector size="18" baseType="variant">
      <vt:variant>
        <vt:i4>262177</vt:i4>
      </vt:variant>
      <vt:variant>
        <vt:i4>5068</vt:i4>
      </vt:variant>
      <vt:variant>
        <vt:i4>1044</vt:i4>
      </vt:variant>
      <vt:variant>
        <vt:i4>1</vt:i4>
      </vt:variant>
      <vt:variant>
        <vt:lpwstr>PM10_PR_SSa4_1</vt:lpwstr>
      </vt:variant>
      <vt:variant>
        <vt:lpwstr/>
      </vt:variant>
      <vt:variant>
        <vt:i4>458785</vt:i4>
      </vt:variant>
      <vt:variant>
        <vt:i4>6216</vt:i4>
      </vt:variant>
      <vt:variant>
        <vt:i4>1057</vt:i4>
      </vt:variant>
      <vt:variant>
        <vt:i4>1</vt:i4>
      </vt:variant>
      <vt:variant>
        <vt:lpwstr>PM10_PR_SSa4_2</vt:lpwstr>
      </vt:variant>
      <vt:variant>
        <vt:lpwstr/>
      </vt:variant>
      <vt:variant>
        <vt:i4>393249</vt:i4>
      </vt:variant>
      <vt:variant>
        <vt:i4>6424</vt:i4>
      </vt:variant>
      <vt:variant>
        <vt:i4>1061</vt:i4>
      </vt:variant>
      <vt:variant>
        <vt:i4>1</vt:i4>
      </vt:variant>
      <vt:variant>
        <vt:lpwstr>PM10_PR_SSa4_3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dc:description/>
  <cp:lastModifiedBy>Tim Carruthers</cp:lastModifiedBy>
  <cp:revision>26</cp:revision>
  <dcterms:created xsi:type="dcterms:W3CDTF">2016-09-07T04:36:00Z</dcterms:created>
  <dcterms:modified xsi:type="dcterms:W3CDTF">2016-10-24T05:56:00Z</dcterms:modified>
</cp:coreProperties>
</file>